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714" r:id="rId2"/>
    <p:sldId id="1359" r:id="rId3"/>
    <p:sldId id="1360" r:id="rId4"/>
    <p:sldId id="1193" r:id="rId5"/>
    <p:sldId id="1252" r:id="rId6"/>
    <p:sldId id="1116" r:id="rId7"/>
    <p:sldId id="1263" r:id="rId8"/>
    <p:sldId id="1265" r:id="rId9"/>
    <p:sldId id="1266" r:id="rId10"/>
    <p:sldId id="1140" r:id="rId11"/>
    <p:sldId id="1271" r:id="rId12"/>
    <p:sldId id="1168" r:id="rId13"/>
    <p:sldId id="1300" r:id="rId14"/>
    <p:sldId id="1336" r:id="rId15"/>
    <p:sldId id="1169" r:id="rId16"/>
    <p:sldId id="1301" r:id="rId17"/>
    <p:sldId id="1302" r:id="rId18"/>
    <p:sldId id="1170" r:id="rId19"/>
    <p:sldId id="1118" r:id="rId20"/>
    <p:sldId id="1267" r:id="rId21"/>
    <p:sldId id="1182" r:id="rId22"/>
    <p:sldId id="1270" r:id="rId23"/>
    <p:sldId id="1272" r:id="rId24"/>
    <p:sldId id="1183" r:id="rId25"/>
    <p:sldId id="1119" r:id="rId26"/>
    <p:sldId id="1273" r:id="rId27"/>
    <p:sldId id="1274" r:id="rId28"/>
    <p:sldId id="1276" r:id="rId29"/>
    <p:sldId id="1275" r:id="rId30"/>
    <p:sldId id="1304" r:id="rId31"/>
    <p:sldId id="1352" r:id="rId32"/>
    <p:sldId id="1278" r:id="rId33"/>
    <p:sldId id="1279" r:id="rId34"/>
    <p:sldId id="1280" r:id="rId35"/>
    <p:sldId id="1125" r:id="rId36"/>
    <p:sldId id="1121" r:id="rId37"/>
    <p:sldId id="1282" r:id="rId38"/>
    <p:sldId id="1126" r:id="rId39"/>
    <p:sldId id="1305" r:id="rId40"/>
    <p:sldId id="1306" r:id="rId41"/>
    <p:sldId id="1318" r:id="rId42"/>
    <p:sldId id="1319" r:id="rId43"/>
    <p:sldId id="1320" r:id="rId44"/>
    <p:sldId id="1361" r:id="rId45"/>
    <p:sldId id="1307" r:id="rId46"/>
    <p:sldId id="1127" r:id="rId47"/>
    <p:sldId id="1129" r:id="rId48"/>
    <p:sldId id="1309" r:id="rId49"/>
    <p:sldId id="1297" r:id="rId50"/>
    <p:sldId id="1310" r:id="rId51"/>
    <p:sldId id="1346" r:id="rId52"/>
    <p:sldId id="1347" r:id="rId53"/>
    <p:sldId id="1348" r:id="rId54"/>
    <p:sldId id="1349" r:id="rId55"/>
    <p:sldId id="1350" r:id="rId56"/>
    <p:sldId id="1354" r:id="rId57"/>
    <p:sldId id="1316" r:id="rId58"/>
    <p:sldId id="1358" r:id="rId59"/>
    <p:sldId id="1185" r:id="rId60"/>
    <p:sldId id="1186" r:id="rId61"/>
    <p:sldId id="1362" r:id="rId62"/>
    <p:sldId id="1363" r:id="rId63"/>
    <p:sldId id="1364" r:id="rId64"/>
    <p:sldId id="1365" r:id="rId65"/>
  </p:sldIdLst>
  <p:sldSz cx="9144000" cy="6858000" type="letter"/>
  <p:notesSz cx="7010400" cy="92964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0">
          <p15:clr>
            <a:srgbClr val="A4A3A4"/>
          </p15:clr>
        </p15:guide>
        <p15:guide id="2" pos="3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0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012B"/>
    <a:srgbClr val="000078"/>
    <a:srgbClr val="00DEC9"/>
    <a:srgbClr val="003366"/>
    <a:srgbClr val="C0C0C0"/>
    <a:srgbClr val="DDDDDD"/>
    <a:srgbClr val="DAE3F6"/>
    <a:srgbClr val="2D69B5"/>
    <a:srgbClr val="2D7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1383" autoAdjust="0"/>
  </p:normalViewPr>
  <p:slideViewPr>
    <p:cSldViewPr snapToGrid="0">
      <p:cViewPr varScale="1">
        <p:scale>
          <a:sx n="85" d="100"/>
          <a:sy n="85" d="100"/>
        </p:scale>
        <p:origin x="67" y="197"/>
      </p:cViewPr>
      <p:guideLst>
        <p:guide orient="horz" pos="260"/>
        <p:guide pos="3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6506"/>
    </p:cViewPr>
  </p:sorterViewPr>
  <p:notesViewPr>
    <p:cSldViewPr snapToGrid="0">
      <p:cViewPr>
        <p:scale>
          <a:sx n="66" d="100"/>
          <a:sy n="66" d="100"/>
        </p:scale>
        <p:origin x="-3336" y="-210"/>
      </p:cViewPr>
      <p:guideLst>
        <p:guide orient="horz" pos="2930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9463" cy="45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12" tIns="46456" rIns="92912" bIns="46456" numCol="1" anchor="t" anchorCtr="0" compatLnSpc="1">
            <a:prstTxWarp prst="textNoShape">
              <a:avLst/>
            </a:prstTxWarp>
          </a:bodyPr>
          <a:lstStyle>
            <a:lvl1pPr algn="l" defTabSz="928538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938" y="0"/>
            <a:ext cx="3039462" cy="45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12" tIns="46456" rIns="92912" bIns="46456" numCol="1" anchor="t" anchorCtr="0" compatLnSpc="1">
            <a:prstTxWarp prst="textNoShape">
              <a:avLst/>
            </a:prstTxWarp>
          </a:bodyPr>
          <a:lstStyle>
            <a:lvl1pPr algn="r" defTabSz="928538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7DAC715B-6E1C-4765-B744-169DA56FED1F}" type="datetime1">
              <a:rPr lang="en-US"/>
              <a:pPr/>
              <a:t>8/22/202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6423"/>
            <a:ext cx="3039463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12" tIns="46456" rIns="92912" bIns="46456" numCol="1" anchor="b" anchorCtr="0" compatLnSpc="1">
            <a:prstTxWarp prst="textNoShape">
              <a:avLst/>
            </a:prstTxWarp>
          </a:bodyPr>
          <a:lstStyle>
            <a:lvl1pPr algn="l" defTabSz="928538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938" y="8836423"/>
            <a:ext cx="3039462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12" tIns="46456" rIns="92912" bIns="46456" numCol="1" anchor="b" anchorCtr="0" compatLnSpc="1">
            <a:prstTxWarp prst="textNoShape">
              <a:avLst/>
            </a:prstTxWarp>
          </a:bodyPr>
          <a:lstStyle>
            <a:lvl1pPr algn="r" defTabSz="928538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0789A310-CE5C-438D-A5BD-CFDAA13B96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68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oc id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0014098" y="28601"/>
            <a:ext cx="65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28538">
              <a:spcBef>
                <a:spcPct val="0"/>
              </a:spcBef>
              <a:defRPr sz="800" b="0"/>
            </a:lvl1pPr>
          </a:lstStyle>
          <a:p>
            <a:endParaRPr lang="de-DE"/>
          </a:p>
        </p:txBody>
      </p:sp>
      <p:sp>
        <p:nvSpPr>
          <p:cNvPr id="5127" name="pg num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9455926" y="8926805"/>
            <a:ext cx="558236" cy="183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28538">
              <a:spcBef>
                <a:spcPct val="0"/>
              </a:spcBef>
              <a:defRPr sz="1200" b="0"/>
            </a:lvl1pPr>
          </a:lstStyle>
          <a:p>
            <a:fld id="{A632184F-773D-4000-A826-9242D715C55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7" name="McK Separator" hidden="1"/>
          <p:cNvSpPr>
            <a:spLocks noChangeShapeType="1"/>
          </p:cNvSpPr>
          <p:nvPr/>
        </p:nvSpPr>
        <p:spPr bwMode="auto">
          <a:xfrm>
            <a:off x="840599" y="1410600"/>
            <a:ext cx="536165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3177" tIns="46589" rIns="93177" bIns="46589"/>
          <a:lstStyle/>
          <a:p>
            <a:endParaRPr lang="en-US"/>
          </a:p>
        </p:txBody>
      </p:sp>
      <p:sp>
        <p:nvSpPr>
          <p:cNvPr id="5139" name="Rectangle 1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34988" y="133350"/>
            <a:ext cx="5861050" cy="43957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sp>
      <p:sp>
        <p:nvSpPr>
          <p:cNvPr id="5140" name="Rectangle 2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749" y="4846718"/>
            <a:ext cx="7867227" cy="306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7213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lnSpc>
        <a:spcPct val="90000"/>
      </a:lnSpc>
      <a:spcBef>
        <a:spcPct val="3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190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381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571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762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g num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249E9-A03B-4A00-9BC5-24FA5C40D576}" type="slidenum">
              <a:rPr lang="en-US"/>
              <a:pPr/>
              <a:t>0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36575" y="133350"/>
            <a:ext cx="5861050" cy="4395788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8374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pg num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2FBB3-FF50-49EC-A95F-67BC151727EA}" type="slidenum">
              <a:rPr lang="en-US"/>
              <a:pPr/>
              <a:t>1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15950" y="312738"/>
            <a:ext cx="5781675" cy="4335462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5731" y="4783773"/>
            <a:ext cx="5337316" cy="301811"/>
          </a:xfrm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22082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pg num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2FBB3-FF50-49EC-A95F-67BC151727EA}" type="slidenum">
              <a:rPr lang="en-US"/>
              <a:pPr/>
              <a:t>5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15950" y="312738"/>
            <a:ext cx="5781675" cy="4335462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5731" y="4783773"/>
            <a:ext cx="5337316" cy="301811"/>
          </a:xfrm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8608459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89435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6" name="Picture 1068" descr="McK_logotype_pos_black_smal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8100" y="576263"/>
            <a:ext cx="2054225" cy="225425"/>
          </a:xfrm>
          <a:prstGeom prst="rect">
            <a:avLst/>
          </a:prstGeom>
          <a:noFill/>
        </p:spPr>
      </p:pic>
      <p:sp>
        <p:nvSpPr>
          <p:cNvPr id="13316" name="doc id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133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693988" y="2757488"/>
            <a:ext cx="5129212" cy="365125"/>
          </a:xfrm>
        </p:spPr>
        <p:txBody>
          <a:bodyPr/>
          <a:lstStyle>
            <a:lvl1pPr>
              <a:defRPr sz="24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693988" y="3962400"/>
            <a:ext cx="5129212" cy="212725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grpSp>
        <p:nvGrpSpPr>
          <p:cNvPr id="13354" name="McK Title Elements"/>
          <p:cNvGrpSpPr>
            <a:grpSpLocks/>
          </p:cNvGrpSpPr>
          <p:nvPr/>
        </p:nvGrpSpPr>
        <p:grpSpPr bwMode="auto">
          <a:xfrm>
            <a:off x="2693988" y="2182813"/>
            <a:ext cx="5129212" cy="4602162"/>
            <a:chOff x="1663" y="1348"/>
            <a:chExt cx="3167" cy="2841"/>
          </a:xfrm>
        </p:grpSpPr>
        <p:sp>
          <p:nvSpPr>
            <p:cNvPr id="13331" name="McK Confidential" hidden="1"/>
            <p:cNvSpPr txBox="1">
              <a:spLocks noChangeArrowheads="1"/>
            </p:cNvSpPr>
            <p:nvPr userDrawn="1"/>
          </p:nvSpPr>
          <p:spPr bwMode="auto">
            <a:xfrm>
              <a:off x="1663" y="1348"/>
              <a:ext cx="9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VERTRAULICH</a:t>
              </a:r>
            </a:p>
          </p:txBody>
        </p:sp>
        <p:sp>
          <p:nvSpPr>
            <p:cNvPr id="13332" name="McK Document" hidden="1"/>
            <p:cNvSpPr txBox="1">
              <a:spLocks noChangeArrowheads="1"/>
            </p:cNvSpPr>
            <p:nvPr userDrawn="1"/>
          </p:nvSpPr>
          <p:spPr bwMode="auto">
            <a:xfrm>
              <a:off x="1663" y="3049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okument</a:t>
              </a:r>
            </a:p>
          </p:txBody>
        </p:sp>
        <p:sp>
          <p:nvSpPr>
            <p:cNvPr id="13333" name="McK Date" hidden="1"/>
            <p:cNvSpPr txBox="1">
              <a:spLocks noChangeArrowheads="1"/>
            </p:cNvSpPr>
            <p:nvPr userDrawn="1"/>
          </p:nvSpPr>
          <p:spPr bwMode="auto">
            <a:xfrm>
              <a:off x="1663" y="3216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ate</a:t>
              </a:r>
            </a:p>
          </p:txBody>
        </p:sp>
        <p:sp>
          <p:nvSpPr>
            <p:cNvPr id="13334" name="McK Disclaimer" hidden="1"/>
            <p:cNvSpPr>
              <a:spLocks noChangeArrowheads="1"/>
            </p:cNvSpPr>
            <p:nvPr userDrawn="1">
              <p:custDataLst>
                <p:tags r:id="rId1"/>
              </p:custDataLst>
            </p:nvPr>
          </p:nvSpPr>
          <p:spPr bwMode="auto">
            <a:xfrm>
              <a:off x="1663" y="3673"/>
              <a:ext cx="2970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820738" eaLnBrk="0" hangingPunct="0">
                <a:spcBef>
                  <a:spcPct val="0"/>
                </a:spcBef>
              </a:pPr>
              <a:r>
                <a:rPr lang="en-US" sz="900" b="0"/>
                <a:t>Dieser Bericht ist ausschließlich für Mitarbeiter des Klienten bestimmt. Die Verteilung, Zitierung und Vervielfältigung – auch auszugsweise – zum Zwecke der Weitergabe an </a:t>
              </a:r>
              <a:br>
                <a:rPr lang="en-US" sz="900" b="0"/>
              </a:br>
              <a:r>
                <a:rPr lang="en-US" sz="900" b="0"/>
                <a:t>Dritte ist nur mit vorheriger schriftlicher Zustimmung von McKinsey &amp; Company gestattet.</a:t>
              </a:r>
              <a:br>
                <a:rPr lang="en-US" sz="900" b="0"/>
              </a:br>
              <a:r>
                <a:rPr lang="en-US" sz="900" b="0"/>
                <a:t>Die hier zusammengefassten Texte und Grafiken wurden von McKinsey &amp; Company im Rahmen einer Präsentation eingesetzt; sie stellen keine vollständige Dokumentation der Veranstaltung dar.</a:t>
              </a:r>
            </a:p>
          </p:txBody>
        </p:sp>
      </p:grpSp>
      <p:sp>
        <p:nvSpPr>
          <p:cNvPr id="13348" name="Rectangle 1060"/>
          <p:cNvSpPr>
            <a:spLocks noChangeArrowheads="1"/>
          </p:cNvSpPr>
          <p:nvPr userDrawn="1"/>
        </p:nvSpPr>
        <p:spPr bwMode="auto">
          <a:xfrm>
            <a:off x="6388100" y="933450"/>
            <a:ext cx="1419225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 defTabSz="933450" eaLnBrk="0" hangingPunct="0">
              <a:spcBef>
                <a:spcPct val="0"/>
              </a:spcBef>
            </a:pPr>
            <a:r>
              <a:rPr lang="en-US" sz="900" dirty="0" smtClean="0"/>
              <a:t>Copyright </a:t>
            </a:r>
            <a:r>
              <a:rPr lang="en-US" sz="900" dirty="0"/>
              <a:t>2001</a:t>
            </a:r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B83814-E2BB-4C8E-909A-7E1DD120FB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34950"/>
            <a:ext cx="2197100" cy="228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234950"/>
            <a:ext cx="6443662" cy="228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7789B0-8D61-4C00-B7AC-CF8C22530C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88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22238" y="1298575"/>
            <a:ext cx="8793162" cy="12223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620125" y="36513"/>
            <a:ext cx="295275" cy="12223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010400" y="6643688"/>
            <a:ext cx="1905000" cy="182562"/>
          </a:xfrm>
        </p:spPr>
        <p:txBody>
          <a:bodyPr/>
          <a:lstStyle>
            <a:lvl1pPr>
              <a:defRPr/>
            </a:lvl1pPr>
          </a:lstStyle>
          <a:p>
            <a:fld id="{668D8EAB-A523-4BEE-BF0C-2861E70A59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3E32A1-09B7-4C1C-B0A0-08163D90A1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1C0EFA-C03E-4277-874F-29949C03C9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238" y="1298575"/>
            <a:ext cx="4319587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225" y="1298575"/>
            <a:ext cx="4321175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B3DFF9-4B26-4D27-939B-7CB3FE961A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F87C05-814A-4A76-8BCF-90A1C3499E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B9A6F1-46A1-49F9-A22A-C5D2EC32C5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DFAEEB-3857-405E-A1A7-BCE9084F70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135052-BAF0-44EF-919D-CC86BAD73B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01E792-D8C7-4C32-B22F-51D2B1A07A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oc id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20125" y="36513"/>
            <a:ext cx="29527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800" b="0">
                <a:solidFill>
                  <a:srgbClr val="000000"/>
                </a:solidFill>
              </a:defRPr>
            </a:lvl1pPr>
          </a:lstStyle>
          <a:p>
            <a:endParaRPr lang="de-DE"/>
          </a:p>
        </p:txBody>
      </p:sp>
      <p:sp>
        <p:nvSpPr>
          <p:cNvPr id="1030" name="pg num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43688"/>
            <a:ext cx="19050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1200" b="0">
                <a:solidFill>
                  <a:srgbClr val="000000"/>
                </a:solidFill>
              </a:defRPr>
            </a:lvl1pPr>
          </a:lstStyle>
          <a:p>
            <a:fld id="{1CDDB7EC-155D-49CB-98A3-52828F3846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234950"/>
            <a:ext cx="87931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238" y="1298575"/>
            <a:ext cx="8793162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96" name="McK Slide Elements"/>
          <p:cNvGrpSpPr>
            <a:grpSpLocks/>
          </p:cNvGrpSpPr>
          <p:nvPr/>
        </p:nvGrpSpPr>
        <p:grpSpPr bwMode="auto">
          <a:xfrm>
            <a:off x="122238" y="542925"/>
            <a:ext cx="8793162" cy="6288088"/>
            <a:chOff x="77" y="342"/>
            <a:chExt cx="5539" cy="3961"/>
          </a:xfrm>
        </p:grpSpPr>
        <p:sp>
          <p:nvSpPr>
            <p:cNvPr id="1032" name="McK Measure" hidden="1"/>
            <p:cNvSpPr txBox="1">
              <a:spLocks noChangeArrowheads="1"/>
            </p:cNvSpPr>
            <p:nvPr userDrawn="1"/>
          </p:nvSpPr>
          <p:spPr bwMode="auto">
            <a:xfrm>
              <a:off x="77" y="342"/>
              <a:ext cx="5539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12813">
                <a:spcBef>
                  <a:spcPct val="0"/>
                </a:spcBef>
              </a:pPr>
              <a:r>
                <a:rPr lang="en-US" b="0"/>
                <a:t>Unit of measure</a:t>
              </a:r>
            </a:p>
          </p:txBody>
        </p:sp>
        <p:sp>
          <p:nvSpPr>
            <p:cNvPr id="1033" name="McK Footnote" hidden="1"/>
            <p:cNvSpPr txBox="1">
              <a:spLocks noChangeArrowheads="1"/>
            </p:cNvSpPr>
            <p:nvPr userDrawn="1"/>
          </p:nvSpPr>
          <p:spPr bwMode="auto">
            <a:xfrm>
              <a:off x="81" y="4045"/>
              <a:ext cx="524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585788" indent="-585788" algn="l" defTabSz="912813">
                <a:spcBef>
                  <a:spcPct val="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*	Footnote</a:t>
              </a:r>
            </a:p>
            <a:p>
              <a:pPr marL="585788" indent="-585788" algn="l" defTabSz="912813">
                <a:spcBef>
                  <a:spcPct val="2000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Quelle:	Source</a:t>
              </a:r>
            </a:p>
          </p:txBody>
        </p:sp>
      </p:grpSp>
      <p:grpSp>
        <p:nvGrpSpPr>
          <p:cNvPr id="1082" name="McK Legende" hidden="1"/>
          <p:cNvGrpSpPr>
            <a:grpSpLocks/>
          </p:cNvGrpSpPr>
          <p:nvPr/>
        </p:nvGrpSpPr>
        <p:grpSpPr bwMode="auto">
          <a:xfrm>
            <a:off x="7839075" y="700088"/>
            <a:ext cx="1081088" cy="696912"/>
            <a:chOff x="4839" y="432"/>
            <a:chExt cx="668" cy="430"/>
          </a:xfrm>
        </p:grpSpPr>
        <p:sp>
          <p:nvSpPr>
            <p:cNvPr id="1067" name="Rectangle 43" hidden="1"/>
            <p:cNvSpPr>
              <a:spLocks noChangeArrowheads="1"/>
            </p:cNvSpPr>
            <p:nvPr/>
          </p:nvSpPr>
          <p:spPr bwMode="auto">
            <a:xfrm>
              <a:off x="4839" y="445"/>
              <a:ext cx="227" cy="1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68" name="Rectangle 44" hidden="1"/>
            <p:cNvSpPr>
              <a:spLocks noChangeArrowheads="1"/>
            </p:cNvSpPr>
            <p:nvPr/>
          </p:nvSpPr>
          <p:spPr bwMode="auto">
            <a:xfrm>
              <a:off x="5135" y="432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69" name="Rectangle 45" hidden="1"/>
            <p:cNvSpPr>
              <a:spLocks noChangeArrowheads="1"/>
            </p:cNvSpPr>
            <p:nvPr/>
          </p:nvSpPr>
          <p:spPr bwMode="auto">
            <a:xfrm>
              <a:off x="5135" y="580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0" name="Rectangle 46" hidden="1"/>
            <p:cNvSpPr>
              <a:spLocks noChangeArrowheads="1"/>
            </p:cNvSpPr>
            <p:nvPr/>
          </p:nvSpPr>
          <p:spPr bwMode="auto">
            <a:xfrm>
              <a:off x="5135" y="728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1" name="Rectangle 47" hidden="1"/>
            <p:cNvSpPr>
              <a:spLocks noChangeArrowheads="1"/>
            </p:cNvSpPr>
            <p:nvPr/>
          </p:nvSpPr>
          <p:spPr bwMode="auto">
            <a:xfrm>
              <a:off x="4839" y="595"/>
              <a:ext cx="227" cy="11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72" name="Rectangle 48" hidden="1"/>
            <p:cNvSpPr>
              <a:spLocks noChangeArrowheads="1"/>
            </p:cNvSpPr>
            <p:nvPr/>
          </p:nvSpPr>
          <p:spPr bwMode="auto">
            <a:xfrm>
              <a:off x="4839" y="738"/>
              <a:ext cx="227" cy="11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  <p:sndAc>
      <p:endSnd/>
    </p:sndAc>
  </p:transition>
  <p:hf hdr="0" ftr="0" dt="0"/>
  <p:txStyles>
    <p:titleStyle>
      <a:lvl1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2pPr>
      <a:lvl3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3pPr>
      <a:lvl4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4pPr>
      <a:lvl5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9pPr>
    </p:titleStyle>
    <p:bodyStyle>
      <a:lvl1pPr algn="l" defTabSz="912813" rtl="0" fontAlgn="base">
        <a:spcBef>
          <a:spcPct val="0"/>
        </a:spcBef>
        <a:spcAft>
          <a:spcPct val="0"/>
        </a:spcAft>
        <a:buSzPct val="120000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147638" indent="-146050" algn="l" defTabSz="912813" rtl="0" fontAlgn="base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</a:defRPr>
      </a:lvl2pPr>
      <a:lvl3pPr marL="301625" indent="-152400" algn="l" defTabSz="912813" rtl="0" fontAlgn="base">
        <a:spcBef>
          <a:spcPct val="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3pPr>
      <a:lvl4pPr marL="441325" indent="-138113" algn="l" defTabSz="912813" rtl="0" fontAlgn="base">
        <a:spcBef>
          <a:spcPct val="0"/>
        </a:spcBef>
        <a:spcAft>
          <a:spcPct val="0"/>
        </a:spcAft>
        <a:buSzPct val="89000"/>
        <a:buChar char="•"/>
        <a:defRPr sz="1600">
          <a:solidFill>
            <a:schemeClr val="tx1"/>
          </a:solidFill>
          <a:latin typeface="+mn-lt"/>
        </a:defRPr>
      </a:lvl4pPr>
      <a:lvl5pPr marL="5937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5pPr>
      <a:lvl6pPr marL="10509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6pPr>
      <a:lvl7pPr marL="15081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7pPr>
      <a:lvl8pPr marL="19653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8pPr>
      <a:lvl9pPr marL="24225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13" Type="http://schemas.openxmlformats.org/officeDocument/2006/relationships/image" Target="../media/image9.png"/><Relationship Id="rId3" Type="http://schemas.openxmlformats.org/officeDocument/2006/relationships/hyperlink" Target="https://www.google.com/imgres?imgurl&amp;imgrefurl=http://worldofdtcmarketing.com/will-apple-transform-mobile-health/mobile-healthcare-marketing-trends/attachment/apple-logo/&amp;h=0&amp;w=0&amp;tbnid=6GOKElj0paqeLM&amp;zoom=1&amp;tbnh=243&amp;tbnw=207&amp;docid=XWaYY_r3vUiDuM&amp;tbm=isch&amp;ei=bE7-U4qJH4bt8QGSs4DgCg&amp;ved=0CAUQsCUoAQ" TargetMode="External"/><Relationship Id="rId7" Type="http://schemas.openxmlformats.org/officeDocument/2006/relationships/hyperlink" Target="https://www.google.com/imgres?imgurl&amp;imgrefurl=http://en.wikipedia.org/wiki/Google_logo&amp;h=0&amp;w=0&amp;tbnid=8tGTTgFyNPRVGM&amp;zoom=1&amp;tbnh=135&amp;tbnw=373&amp;docid=5UQt6LehqtrU1M&amp;tbm=isch&amp;ei=vk7-U_3xKpPp8AHr5YC4BA&amp;ved=0CAIQsCUoAA" TargetMode="External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11" Type="http://schemas.openxmlformats.org/officeDocument/2006/relationships/image" Target="../media/image7.jpeg"/><Relationship Id="rId5" Type="http://schemas.openxmlformats.org/officeDocument/2006/relationships/hyperlink" Target="https://www.google.com/imgres?imgurl&amp;imgrefurl=http://blog.uber.com/2011/12/05/take-ubers-new-logo-for-a-spin/&amp;h=0&amp;w=0&amp;tbnid=sqGkmJW_TrvMPM&amp;zoom=1&amp;tbnh=225&amp;tbnw=225&amp;docid=4jhppYWyj6CAjM&amp;tbm=isch&amp;ei=mk7-U9SOGoiV8gGQtoC4Bg&amp;ved=0CAIQsCUoAA" TargetMode="External"/><Relationship Id="rId15" Type="http://schemas.openxmlformats.org/officeDocument/2006/relationships/image" Target="../media/image11.jpeg"/><Relationship Id="rId10" Type="http://schemas.openxmlformats.org/officeDocument/2006/relationships/image" Target="../media/image6.png"/><Relationship Id="rId4" Type="http://schemas.openxmlformats.org/officeDocument/2006/relationships/image" Target="../media/image2.jpeg"/><Relationship Id="rId9" Type="http://schemas.openxmlformats.org/officeDocument/2006/relationships/image" Target="../media/image5.jpeg"/><Relationship Id="rId14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7" Type="http://schemas.openxmlformats.org/officeDocument/2006/relationships/hyperlink" Target="https://en.wikipedia.org/wiki/Kodachrome#cite_note-Basin-2" TargetMode="Externa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Eastman_Kodak" TargetMode="External"/><Relationship Id="rId5" Type="http://schemas.openxmlformats.org/officeDocument/2006/relationships/hyperlink" Target="https://en.wikipedia.org/wiki/Reversal_film" TargetMode="External"/><Relationship Id="rId4" Type="http://schemas.openxmlformats.org/officeDocument/2006/relationships/hyperlink" Target="https://en.wikipedia.org/wiki/Kodachrome" TargetMode="Externa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3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4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jpeg"/><Relationship Id="rId7" Type="http://schemas.openxmlformats.org/officeDocument/2006/relationships/image" Target="../media/image71.png"/><Relationship Id="rId2" Type="http://schemas.openxmlformats.org/officeDocument/2006/relationships/hyperlink" Target="http://www.google.com/url?sa=i&amp;rct=j&amp;q=&amp;esrc=s&amp;frm=1&amp;source=images&amp;cd=&amp;cad=rja&amp;docid=a8Pr5_W99RWBjM&amp;tbnid=RYQpfwhH_KeZGM:&amp;ved=&amp;url=http://lbwater.org/imported-water&amp;ei=qx7UUqGZGOOv2wW8qoGoAQ&amp;bvm=bv.59026428,d.b2I&amp;psig=AFQjCNHsOrTme3fsZF33vrgXW5DhTwSV0w&amp;ust=1389719595558887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jpeg"/><Relationship Id="rId5" Type="http://schemas.openxmlformats.org/officeDocument/2006/relationships/image" Target="../media/image69.gif"/><Relationship Id="rId4" Type="http://schemas.openxmlformats.org/officeDocument/2006/relationships/image" Target="../media/image68.jpeg"/><Relationship Id="rId9" Type="http://schemas.openxmlformats.org/officeDocument/2006/relationships/image" Target="../media/image73.jp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hyperlink" Target="mailto:garrett.sonnier@mccombs.utexas.edu" TargetMode="Externa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EFBA6B-8A48-446C-8018-7426BB72D1CE}" type="slidenum">
              <a:rPr lang="en-US"/>
              <a:pPr/>
              <a:t>0</a:t>
            </a:fld>
            <a:endParaRPr lang="en-US" dirty="0"/>
          </a:p>
        </p:txBody>
      </p:sp>
      <p:sp>
        <p:nvSpPr>
          <p:cNvPr id="1074178" name="Rectangle 2"/>
          <p:cNvSpPr>
            <a:spLocks noChangeArrowheads="1"/>
          </p:cNvSpPr>
          <p:nvPr/>
        </p:nvSpPr>
        <p:spPr bwMode="invGray">
          <a:xfrm>
            <a:off x="1131888" y="1339283"/>
            <a:ext cx="6889750" cy="3997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8352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79" name="Rectangle 3"/>
          <p:cNvSpPr>
            <a:spLocks noChangeArrowheads="1"/>
          </p:cNvSpPr>
          <p:nvPr/>
        </p:nvSpPr>
        <p:spPr bwMode="auto">
          <a:xfrm>
            <a:off x="1350819" y="1353697"/>
            <a:ext cx="7314210" cy="353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41022" rIns="82045" bIns="41022">
            <a:spAutoFit/>
          </a:bodyPr>
          <a:lstStyle/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ING ANALYTICS I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1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SESSION 1: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i="1" dirty="0" smtClean="0">
                <a:solidFill>
                  <a:schemeClr val="tx2"/>
                </a:solidFill>
              </a:rPr>
              <a:t>REQUEIM FOR A BRAND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3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>
                <a:solidFill>
                  <a:schemeClr val="tx2"/>
                </a:solidFill>
              </a:rPr>
              <a:t/>
            </a:r>
            <a:br>
              <a:rPr lang="en-US" sz="3200" dirty="0">
                <a:solidFill>
                  <a:schemeClr val="tx2"/>
                </a:solidFill>
              </a:rPr>
            </a:b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7331075" y="0"/>
            <a:ext cx="1611313" cy="219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1" name="Rectangle 5"/>
          <p:cNvSpPr>
            <a:spLocks noChangeArrowheads="1"/>
          </p:cNvSpPr>
          <p:nvPr/>
        </p:nvSpPr>
        <p:spPr bwMode="auto">
          <a:xfrm>
            <a:off x="8348663" y="6567488"/>
            <a:ext cx="795337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74183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62507" y="3612715"/>
            <a:ext cx="61007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l" defTabSz="912813">
              <a:spcBef>
                <a:spcPct val="0"/>
              </a:spcBef>
              <a:buSzPct val="120000"/>
            </a:pPr>
            <a:endParaRPr lang="en-US" sz="2000" b="0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UT Austin MSBA Program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Professor </a:t>
            </a:r>
            <a:r>
              <a:rPr lang="en-US" sz="2000" b="0" i="1" dirty="0" err="1" smtClean="0"/>
              <a:t>Sonnier</a:t>
            </a:r>
            <a:endParaRPr lang="en-US" sz="2000" b="0" i="1" dirty="0" smtClean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Fall </a:t>
            </a:r>
            <a:r>
              <a:rPr lang="en-US" sz="2000" b="0" i="1" dirty="0" smtClean="0"/>
              <a:t>2022</a:t>
            </a:r>
            <a:endParaRPr lang="en-US" sz="2000" b="0" i="1" dirty="0" smtClean="0"/>
          </a:p>
        </p:txBody>
      </p:sp>
    </p:spTree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23" r="20510" b="10023"/>
          <a:stretch/>
        </p:blipFill>
        <p:spPr bwMode="auto">
          <a:xfrm>
            <a:off x="163286" y="1687286"/>
            <a:ext cx="8479971" cy="3831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A STORY OF VALUE DESTRUCTION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617765" y="74136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Kodak Stock Price Over Tim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7765" y="5867400"/>
            <a:ext cx="677545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Kodak’s market cap peaked at nearly $30 billion in 1997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little over a decade later it was gone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 flipV="1">
            <a:off x="8123464" y="5330260"/>
            <a:ext cx="1" cy="5371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647214" y="5902680"/>
            <a:ext cx="952500" cy="307777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Ouch!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85180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18786" name="Picture 2" descr="Image result for autopsy carto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937" y="1813277"/>
            <a:ext cx="5159463" cy="4411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88" name="Picture 4" descr="Image result for kodak logo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40" b="21185"/>
          <a:stretch/>
        </p:blipFill>
        <p:spPr bwMode="auto">
          <a:xfrm>
            <a:off x="5091288" y="4116126"/>
            <a:ext cx="2106825" cy="1223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A STORY OF VALUE DESTRUCTION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617765" y="74136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Killed Kodak?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06172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133061"/>
            <a:ext cx="8793162" cy="292388"/>
          </a:xfrm>
        </p:spPr>
        <p:txBody>
          <a:bodyPr/>
          <a:lstStyle/>
          <a:p>
            <a:r>
              <a:rPr lang="en-US" dirty="0" smtClean="0"/>
              <a:t>KODA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0418" name="Picture 2" descr="http://upload.wikimedia.org/wikipedia/commons/thumb/e/ec/GeorgeEastman2.jpg/640px-GeorgeEastman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434" y="2051525"/>
            <a:ext cx="2194560" cy="2966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6" descr="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" name="Picture 8" descr="http://www.themarkofaleader.com/wp-content/uploads/2012/12/ezine_75_04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9"/>
          <a:stretch/>
        </p:blipFill>
        <p:spPr bwMode="auto">
          <a:xfrm>
            <a:off x="4719183" y="2248693"/>
            <a:ext cx="3243717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522514" y="50215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n Iconic American Brand is Born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25147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133061"/>
            <a:ext cx="8793162" cy="292388"/>
          </a:xfrm>
        </p:spPr>
        <p:txBody>
          <a:bodyPr/>
          <a:lstStyle/>
          <a:p>
            <a:r>
              <a:rPr lang="en-US" dirty="0" smtClean="0"/>
              <a:t>KODA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AutoShape 6" descr="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" y="50215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Early Market Strategie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37218" name="Picture 2" descr="Image result for 1900 kodak brown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94" y="2258268"/>
            <a:ext cx="3178207" cy="2074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0" name="Picture 4" descr="Image result for original kodak roll fil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415" y="2025217"/>
            <a:ext cx="3051485" cy="2540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601894" y="4909457"/>
            <a:ext cx="2783563" cy="63137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968828" y="4920343"/>
            <a:ext cx="2416629" cy="34042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Sell this for cheap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4858727" y="4909457"/>
            <a:ext cx="3156859" cy="34042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Mak</a:t>
            </a:r>
            <a:r>
              <a:rPr lang="en-US" dirty="0" smtClean="0">
                <a:solidFill>
                  <a:schemeClr val="tx2"/>
                </a:solidFill>
              </a:rPr>
              <a:t>e money selling this!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9682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2" descr="Related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240" y="1681499"/>
            <a:ext cx="6632448" cy="4381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133061"/>
            <a:ext cx="8793162" cy="292388"/>
          </a:xfrm>
        </p:spPr>
        <p:txBody>
          <a:bodyPr/>
          <a:lstStyle/>
          <a:p>
            <a:r>
              <a:rPr lang="en-US" dirty="0" smtClean="0"/>
              <a:t>KODAK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522514" y="50215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Deploying Advertising to Create Awareness and Stimulate Demand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98978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1442" name="Picture 2" descr="http://clickamericana.com/wp-content/uploads/kodak-ad-1961-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12" y="1351126"/>
            <a:ext cx="3609499" cy="470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KODAK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617765" y="741362"/>
            <a:ext cx="7720692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 Strong Commitment to Research and Development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181598" y="1351126"/>
            <a:ext cx="3156859" cy="575729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Kodak begins R&amp;D into color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film in the 1920’s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baseline="0" dirty="0" smtClean="0">
                <a:solidFill>
                  <a:schemeClr val="tx2"/>
                </a:solidFill>
              </a:rPr>
              <a:t>By 1963 the company had</a:t>
            </a:r>
            <a:r>
              <a:rPr lang="en-US" dirty="0" smtClean="0">
                <a:solidFill>
                  <a:schemeClr val="tx2"/>
                </a:solidFill>
              </a:rPr>
              <a:t> spent over $120MM on R&amp;D for color film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The investment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costs and manufacturing complexity created significant barriers to entry in the film business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baseline="0" dirty="0" smtClean="0">
                <a:solidFill>
                  <a:schemeClr val="tx2"/>
                </a:solidFill>
              </a:rPr>
              <a:t>In mid 70’s Kodak</a:t>
            </a:r>
            <a:r>
              <a:rPr lang="en-US" dirty="0" smtClean="0">
                <a:solidFill>
                  <a:schemeClr val="tx2"/>
                </a:solidFill>
              </a:rPr>
              <a:t> had 90% of the U.S. film market and 85% of the camera market</a:t>
            </a:r>
            <a:endParaRPr lang="en-US" baseline="0" dirty="0" smtClean="0">
              <a:solidFill>
                <a:schemeClr val="tx2"/>
              </a:solidFill>
            </a:endParaRP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baseline="0" dirty="0" smtClean="0">
                <a:solidFill>
                  <a:schemeClr val="tx2"/>
                </a:solidFill>
              </a:rPr>
              <a:t>Sales</a:t>
            </a:r>
            <a:r>
              <a:rPr lang="en-US" dirty="0" smtClean="0">
                <a:solidFill>
                  <a:schemeClr val="tx2"/>
                </a:solidFill>
              </a:rPr>
              <a:t> topped $10 billion in 1981</a:t>
            </a:r>
          </a:p>
          <a:p>
            <a:pPr marL="742950" lvl="1" indent="-285750" algn="l" defTabSz="933450">
              <a:buFont typeface="Arial" panose="020B0604020202020204" pitchFamily="34" charset="0"/>
              <a:buChar char="−"/>
            </a:pPr>
            <a:r>
              <a:rPr lang="en-US" dirty="0" smtClean="0">
                <a:solidFill>
                  <a:schemeClr val="tx2"/>
                </a:solidFill>
              </a:rPr>
              <a:t>Profits largely came from film and related chemical and paper sales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−"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3343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KODAK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617765" y="74136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 Strong Commitment to Research and Development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61444" name="Picture 4" descr="http://www.megapixel.co.il/mega/wp-content/uploads/2012/11/StevenJSasson-Ryan-K-MorrisNational-Science-Technology-Medals-Foundation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833" y="2128188"/>
            <a:ext cx="438912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345631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KODAK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895236" y="748172"/>
            <a:ext cx="7247165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to Do About Digital When You Make Tons of Money Selling Film?</a:t>
            </a:r>
            <a:endParaRPr lang="en-US" i="1" dirty="0">
              <a:solidFill>
                <a:schemeClr val="tx2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H="1">
            <a:off x="620485" y="1907361"/>
            <a:ext cx="76200" cy="326571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304800" y="2342789"/>
            <a:ext cx="0" cy="29609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315684" y="5298244"/>
            <a:ext cx="8599716" cy="1634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Arc 17"/>
          <p:cNvSpPr/>
          <p:nvPr/>
        </p:nvSpPr>
        <p:spPr bwMode="auto">
          <a:xfrm flipV="1">
            <a:off x="-2640692" y="815813"/>
            <a:ext cx="6237513" cy="446437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Arc 19"/>
          <p:cNvSpPr/>
          <p:nvPr/>
        </p:nvSpPr>
        <p:spPr bwMode="auto">
          <a:xfrm flipV="1">
            <a:off x="-125183" y="839299"/>
            <a:ext cx="6237513" cy="446437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179613" y="1754771"/>
            <a:ext cx="14695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gital Adopti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55173" y="5546496"/>
            <a:ext cx="7619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80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834823" y="5582161"/>
            <a:ext cx="7619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90</a:t>
            </a:r>
            <a:endParaRPr lang="en-US" dirty="0"/>
          </a:p>
        </p:txBody>
      </p:sp>
      <p:sp>
        <p:nvSpPr>
          <p:cNvPr id="24" name="Arc 23"/>
          <p:cNvSpPr/>
          <p:nvPr/>
        </p:nvSpPr>
        <p:spPr bwMode="auto">
          <a:xfrm flipV="1">
            <a:off x="2449285" y="815813"/>
            <a:ext cx="6237513" cy="446437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55773" y="5568658"/>
            <a:ext cx="7619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0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70858" y="3412098"/>
            <a:ext cx="2122715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cenario 1: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Takeoff in 1980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793218" y="2730806"/>
            <a:ext cx="2122715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cenario 2: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Takeoff in 1990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42313" y="2022920"/>
            <a:ext cx="2122715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cenario 3: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Takeoff in 2000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99213" y="6086007"/>
            <a:ext cx="6056027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model to forecast adoption timing would be helpful…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53429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4" grpId="0" animBg="1"/>
      <p:bldP spid="26" grpId="0" animBg="1"/>
      <p:bldP spid="27" grpId="0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68" t="14095" r="40566" b="7623"/>
          <a:stretch/>
        </p:blipFill>
        <p:spPr bwMode="auto">
          <a:xfrm>
            <a:off x="3883480" y="1349831"/>
            <a:ext cx="4636694" cy="5033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KODAK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617765" y="74136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bout that Film Market…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59396" name="Picture 4" descr="http://www.google.com/url?sa=i&amp;source=images&amp;cd=&amp;docid=05YVKuQAa95IYM&amp;tbnid=dYXgyQPMVIrDCM&amp;ved=0CAUQjBw&amp;url=http%3A%2F%2Fbestofthe80s.files.wordpress.com%2F2011%2F08%2F1984-summer-olympics-logo-design.jpg&amp;ei=zsQ6VKvFKM-PyASYlYD4CQ&amp;psig=AFQjCNFyaUmcCATNYax-EVLNBSH8jBbKWw&amp;ust=14132240147361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72" y="2519590"/>
            <a:ext cx="3200400" cy="3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5127171" y="4615543"/>
            <a:ext cx="533400" cy="348343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001985" y="4566556"/>
            <a:ext cx="2226129" cy="44631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15543" y="5273685"/>
            <a:ext cx="2963327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tx2"/>
                </a:solidFill>
              </a:rPr>
              <a:t>Retail value of film market is $1.1B in 1984</a:t>
            </a:r>
            <a:endParaRPr lang="en-US" sz="24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73135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he Situation in Rochester</a:t>
            </a:r>
            <a:r>
              <a:rPr lang="en-US" i="1" dirty="0">
                <a:solidFill>
                  <a:schemeClr val="tx2"/>
                </a:solidFill>
              </a:rPr>
              <a:t> </a:t>
            </a:r>
            <a:r>
              <a:rPr lang="en-US" i="1" dirty="0" smtClean="0">
                <a:solidFill>
                  <a:schemeClr val="tx2"/>
                </a:solidFill>
              </a:rPr>
              <a:t>a Decade Later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69434" y="5012079"/>
            <a:ext cx="6176396" cy="181588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 1994 670MM rolls of film were sold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Kodak had a 70% share of this market (469MM rolls of film)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Kodak film retailed at $3.49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t retail the market is worth $1.637B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is Kodak’s piece of this market?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406" y="1279618"/>
            <a:ext cx="4860271" cy="3561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77049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912813"/>
            <a:fld id="{4DF4F457-5F98-400D-8C23-4FDE6E82B4BA}" type="slidenum">
              <a:rPr lang="en-US"/>
              <a:pPr defTabSz="912813"/>
              <a:t>1</a:t>
            </a:fld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SUCCESSFUL COMPANIES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122238" y="702083"/>
            <a:ext cx="879316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Companies Come to Mind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442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2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410" name="Picture 2" descr="https://encrypted-tbn0.gstatic.com/images?q=tbn:ANd9GcTvMHlAbrfxFfaPaA-pvPxMeQ8a2s_rTVafQq-cVh7pFyS8f_Y13m9W2hZ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653" y="2468005"/>
            <a:ext cx="1293586" cy="1518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https://encrypted-tbn2.gstatic.com/images?q=tbn:ANd9GcRV8ajrD8IYDmTow0ltR6WD9Zj1x3WgIlFV1QZV6HYdAalxRK2mU1R70Qi6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940" y="1157280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https://encrypted-tbn2.gstatic.com/images?q=tbn:ANd9GcT2wV0w6vYK_ezJOu0WfN2gtdTsIa1NUh2w4_-RUtCRLsn471AJuEyns0WE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631" y="3280544"/>
            <a:ext cx="2815093" cy="1018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78" name="Picture 6" descr="Image result for g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135" y="1202896"/>
            <a:ext cx="1580470" cy="1580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80" name="Picture 8" descr="Image result for amazon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28" b="33029"/>
          <a:stretch/>
        </p:blipFill>
        <p:spPr bwMode="auto">
          <a:xfrm>
            <a:off x="1075052" y="4694960"/>
            <a:ext cx="2794637" cy="970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82" name="Picture 10" descr="Related imag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304" y="1298349"/>
            <a:ext cx="1628775" cy="135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84" name="Picture 12" descr="Image result for coca col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659287"/>
            <a:ext cx="1708785" cy="1708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86" name="Picture 14" descr="Image result for ibm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3003702"/>
            <a:ext cx="2762250" cy="146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88" name="Picture 16" descr="Related image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09" b="33656"/>
          <a:stretch/>
        </p:blipFill>
        <p:spPr bwMode="auto">
          <a:xfrm>
            <a:off x="3792575" y="5448020"/>
            <a:ext cx="2667000" cy="979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92" name="Picture 20" descr="Related image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88" t="18286" r="14655" b="14857"/>
          <a:stretch/>
        </p:blipFill>
        <p:spPr bwMode="auto">
          <a:xfrm>
            <a:off x="122238" y="5584371"/>
            <a:ext cx="2775858" cy="1273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266" name="Picture 2" descr="Image result for netflix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07" b="32202"/>
          <a:stretch/>
        </p:blipFill>
        <p:spPr bwMode="auto">
          <a:xfrm>
            <a:off x="4053179" y="4280217"/>
            <a:ext cx="2145792" cy="710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64868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49" y="741363"/>
            <a:ext cx="837383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Marketing Economics:  Margin Analysi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Rectangle 4"/>
          <p:cNvSpPr>
            <a:spLocks noChangeAspect="1" noChangeArrowheads="1"/>
          </p:cNvSpPr>
          <p:nvPr/>
        </p:nvSpPr>
        <p:spPr bwMode="auto">
          <a:xfrm>
            <a:off x="2287134" y="3885550"/>
            <a:ext cx="2001838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Costs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9" name="Rectangle 5"/>
          <p:cNvSpPr>
            <a:spLocks noChangeAspect="1" noChangeArrowheads="1"/>
          </p:cNvSpPr>
          <p:nvPr/>
        </p:nvSpPr>
        <p:spPr bwMode="auto">
          <a:xfrm>
            <a:off x="2285415" y="2034525"/>
            <a:ext cx="2001837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Price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11" name="AutoShape 8"/>
          <p:cNvSpPr>
            <a:spLocks/>
          </p:cNvSpPr>
          <p:nvPr/>
        </p:nvSpPr>
        <p:spPr bwMode="auto">
          <a:xfrm>
            <a:off x="1829934" y="2491725"/>
            <a:ext cx="457200" cy="1752600"/>
          </a:xfrm>
          <a:prstGeom prst="leftBrace">
            <a:avLst>
              <a:gd name="adj1" fmla="val 319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53534" y="3198199"/>
            <a:ext cx="1752600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Margin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40830" y="2034525"/>
            <a:ext cx="3309257" cy="830997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dollar margin is the difference in price and selling cos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29439"/>
              </p:ext>
            </p:extLst>
          </p:nvPr>
        </p:nvGraphicFramePr>
        <p:xfrm>
          <a:off x="6174923" y="2957156"/>
          <a:ext cx="1771650" cy="45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8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4923" y="2957156"/>
                        <a:ext cx="1771650" cy="450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540830" y="3652308"/>
            <a:ext cx="3309257" cy="830997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% margin is the margin computed as a percentage of the selling price*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677875"/>
              </p:ext>
            </p:extLst>
          </p:nvPr>
        </p:nvGraphicFramePr>
        <p:xfrm>
          <a:off x="5712960" y="4727492"/>
          <a:ext cx="29956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9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2960" y="4727492"/>
                        <a:ext cx="2995612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2237" y="6509657"/>
            <a:ext cx="823799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50" dirty="0" smtClean="0"/>
              <a:t>*You should assume % margin refers to margin as a percentage of selling price unless other wise noted.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49163621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Marketing Economics:  Actual Channel Margins circa 1993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Rectangle 3"/>
          <p:cNvSpPr>
            <a:spLocks noChangeAspect="1" noChangeArrowheads="1"/>
          </p:cNvSpPr>
          <p:nvPr/>
        </p:nvSpPr>
        <p:spPr bwMode="auto">
          <a:xfrm>
            <a:off x="2308904" y="5419982"/>
            <a:ext cx="2001838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Manufacturer Cost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8" name="Rectangle 4"/>
          <p:cNvSpPr>
            <a:spLocks noChangeAspect="1" noChangeArrowheads="1"/>
          </p:cNvSpPr>
          <p:nvPr/>
        </p:nvSpPr>
        <p:spPr bwMode="auto">
          <a:xfrm>
            <a:off x="2308904" y="3613407"/>
            <a:ext cx="2001838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Retailer Cost=</a:t>
            </a: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Manufacturer Price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9" name="Rectangle 5"/>
          <p:cNvSpPr>
            <a:spLocks noChangeAspect="1" noChangeArrowheads="1"/>
          </p:cNvSpPr>
          <p:nvPr/>
        </p:nvSpPr>
        <p:spPr bwMode="auto">
          <a:xfrm>
            <a:off x="2288267" y="1762382"/>
            <a:ext cx="2001837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Retail</a:t>
            </a: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Price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10" name="AutoShape 7"/>
          <p:cNvSpPr>
            <a:spLocks/>
          </p:cNvSpPr>
          <p:nvPr/>
        </p:nvSpPr>
        <p:spPr bwMode="auto">
          <a:xfrm>
            <a:off x="1851704" y="4200782"/>
            <a:ext cx="457200" cy="18288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AutoShape 8"/>
          <p:cNvSpPr>
            <a:spLocks/>
          </p:cNvSpPr>
          <p:nvPr/>
        </p:nvSpPr>
        <p:spPr bwMode="auto">
          <a:xfrm>
            <a:off x="1851704" y="2219582"/>
            <a:ext cx="457200" cy="1752600"/>
          </a:xfrm>
          <a:prstGeom prst="leftBrace">
            <a:avLst>
              <a:gd name="adj1" fmla="val 319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12319" y="4798793"/>
            <a:ext cx="1639385" cy="5847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Kodak’s </a:t>
            </a:r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Margin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99104" y="2803494"/>
            <a:ext cx="1752600" cy="5847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Dealer’s* </a:t>
            </a:r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Margi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28507" y="3068356"/>
            <a:ext cx="3467102" cy="193899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old Plus:  $3.49 at retail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ealer Profit Margin:  20%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Kodak Profit Margin:  70%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are the $ margins and costs for the dealers and for Kodak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6590783"/>
            <a:ext cx="74991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*NOTE:  We use the term dealer and retailer interchangeably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00647117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716552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Marketing Economics:  Kodak Margin Analysis circa 1993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6249" y="1330806"/>
            <a:ext cx="7165521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or the retailer</a:t>
            </a:r>
          </a:p>
          <a:p>
            <a:pPr marL="742950" lvl="1" indent="-285750" algn="l">
              <a:buFont typeface="Arial" panose="020B0604020202020204" pitchFamily="34" charset="0"/>
              <a:buChar char="−"/>
            </a:pPr>
            <a:r>
              <a:rPr lang="en-US" dirty="0">
                <a:solidFill>
                  <a:schemeClr val="tx2"/>
                </a:solidFill>
              </a:rPr>
              <a:t>Gold Plus:  $3.49 at retail</a:t>
            </a:r>
          </a:p>
          <a:p>
            <a:pPr marL="742950" lvl="1" indent="-285750" algn="l">
              <a:buFont typeface="Arial" panose="020B0604020202020204" pitchFamily="34" charset="0"/>
              <a:buChar char="−"/>
            </a:pPr>
            <a:r>
              <a:rPr lang="en-US" dirty="0">
                <a:solidFill>
                  <a:schemeClr val="tx2"/>
                </a:solidFill>
              </a:rPr>
              <a:t>Retailer Profit Margin:  20</a:t>
            </a:r>
            <a:r>
              <a:rPr lang="en-US" dirty="0" smtClean="0">
                <a:solidFill>
                  <a:schemeClr val="tx2"/>
                </a:solidFill>
              </a:rPr>
              <a:t>%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553055"/>
              </p:ext>
            </p:extLst>
          </p:nvPr>
        </p:nvGraphicFramePr>
        <p:xfrm>
          <a:off x="530225" y="3024188"/>
          <a:ext cx="3975100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7" name="Equation" r:id="rId3" imgW="1815840" imgH="1206360" progId="Equation.DSMT4">
                  <p:embed/>
                </p:oleObj>
              </mc:Choice>
              <mc:Fallback>
                <p:oleObj name="Equation" r:id="rId3" imgW="18158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225" y="3024188"/>
                        <a:ext cx="3975100" cy="263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Isosceles Triangle 2"/>
          <p:cNvSpPr/>
          <p:nvPr/>
        </p:nvSpPr>
        <p:spPr bwMode="auto">
          <a:xfrm rot="5400000">
            <a:off x="3851142" y="4011371"/>
            <a:ext cx="2302932" cy="703175"/>
          </a:xfrm>
          <a:prstGeom prst="triangl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46280" y="3624294"/>
            <a:ext cx="2853267" cy="147732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Dealer earns $0.70 on each roll of film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Kodak wholesales film at $2.79 per roll</a:t>
            </a:r>
            <a:endParaRPr lang="en-US" sz="2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8845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716552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Marketing Economics:  Kodak Margin Analysi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6249" y="1330806"/>
            <a:ext cx="7165521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or Kodak</a:t>
            </a:r>
          </a:p>
          <a:p>
            <a:pPr marL="742950" lvl="1" indent="-285750" algn="l">
              <a:buFont typeface="Arial" panose="020B0604020202020204" pitchFamily="34" charset="0"/>
              <a:buChar char="−"/>
            </a:pPr>
            <a:r>
              <a:rPr lang="en-US" dirty="0" smtClean="0">
                <a:solidFill>
                  <a:schemeClr val="tx2"/>
                </a:solidFill>
              </a:rPr>
              <a:t>Wholesale Price is $2.79</a:t>
            </a:r>
          </a:p>
          <a:p>
            <a:pPr marL="742950" lvl="1" indent="-285750" algn="l">
              <a:buFont typeface="Arial" panose="020B0604020202020204" pitchFamily="34" charset="0"/>
              <a:buChar char="−"/>
            </a:pPr>
            <a:r>
              <a:rPr lang="en-US" dirty="0" smtClean="0">
                <a:solidFill>
                  <a:schemeClr val="tx2"/>
                </a:solidFill>
              </a:rPr>
              <a:t>Kodak margin is %70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Isosceles Triangle 2"/>
          <p:cNvSpPr/>
          <p:nvPr/>
        </p:nvSpPr>
        <p:spPr bwMode="auto">
          <a:xfrm rot="5400000">
            <a:off x="3851142" y="4011371"/>
            <a:ext cx="2302932" cy="703175"/>
          </a:xfrm>
          <a:prstGeom prst="triangl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68052" y="3285783"/>
            <a:ext cx="2853267" cy="2092881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Kodak earns $1.95 on each roll of film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Kodak manufacturing costs are $0.84 per roll</a:t>
            </a:r>
            <a:endParaRPr lang="en-US" sz="2000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49107"/>
              </p:ext>
            </p:extLst>
          </p:nvPr>
        </p:nvGraphicFramePr>
        <p:xfrm>
          <a:off x="503238" y="2954338"/>
          <a:ext cx="4030662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5" name="Equation" r:id="rId3" imgW="1841400" imgH="1269720" progId="Equation.DSMT4">
                  <p:embed/>
                </p:oleObj>
              </mc:Choice>
              <mc:Fallback>
                <p:oleObj name="Equation" r:id="rId3" imgW="18414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2954338"/>
                        <a:ext cx="4030662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93872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Marketing Economics:  Margin Analysi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00" r="50033"/>
          <a:stretch/>
        </p:blipFill>
        <p:spPr bwMode="auto">
          <a:xfrm>
            <a:off x="2135148" y="1645987"/>
            <a:ext cx="4188202" cy="3263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92164" y="5412363"/>
            <a:ext cx="4879299" cy="95410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se are unit prices, costs and margin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can consider aggregate revenues, costs, and contribution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73635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45549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97228" y="359023"/>
            <a:ext cx="743653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umming Up the Top Line and Bottom Line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297" b="25794"/>
          <a:stretch/>
        </p:blipFill>
        <p:spPr bwMode="auto">
          <a:xfrm>
            <a:off x="397228" y="896844"/>
            <a:ext cx="7436530" cy="2235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7228" y="3403154"/>
            <a:ext cx="7436530" cy="193899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ome observations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Kodak’s contribution is nearly $1 billion a year in 1993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t current prices each point of 70 points of market share is worth about $13MM in contribution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dvertising expenditures are only about 5% of Kodak’s contribu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6132009"/>
            <a:ext cx="5134328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smtClean="0"/>
              <a:t>*At $3.49 per roll retail price</a:t>
            </a:r>
          </a:p>
          <a:p>
            <a:pPr algn="l"/>
            <a:r>
              <a:rPr lang="en-US" sz="1100" dirty="0" smtClean="0"/>
              <a:t>**Kodak share of retail market is (1-20%)=80%</a:t>
            </a:r>
          </a:p>
          <a:p>
            <a:pPr algn="l"/>
            <a:r>
              <a:rPr lang="en-US" sz="1100" dirty="0" smtClean="0"/>
              <a:t>***Kodak %margin is 70%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55415338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45549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1018117" y="47191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Variable Costs and Fixed Advertising Cost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5877" y="1042755"/>
            <a:ext cx="6173845" cy="436050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27199" y="5657751"/>
            <a:ext cx="5791200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dvertising costs are fixed at $50MM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Variable costs are given by Sales x $0.84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t what point does total revenue exceed total costs?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34416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45549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18117" y="47191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Breakeven Sales Volume</a:t>
            </a:r>
            <a:endParaRPr lang="en-US" i="1" dirty="0">
              <a:solidFill>
                <a:schemeClr val="tx2"/>
              </a:solidFill>
            </a:endParaRP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1577340" y="1075258"/>
            <a:ext cx="5882958" cy="4155053"/>
            <a:chOff x="1137532" y="1182450"/>
            <a:chExt cx="6536620" cy="46167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37532" y="1182450"/>
              <a:ext cx="6536620" cy="461672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 bwMode="auto">
            <a:xfrm flipH="1">
              <a:off x="4842933" y="3490812"/>
              <a:ext cx="22578" cy="1340832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1761066" y="5432020"/>
            <a:ext cx="5791200" cy="13234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venues are Sales x $2.79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Breakeven sales volume is the point at which total revenues just equal total cost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ales x Prices = Sales x Unit Costs + Fixed Cost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94363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45549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18117" y="47191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Breakeven Sales Volume</a:t>
            </a:r>
            <a:endParaRPr lang="en-US" i="1" dirty="0">
              <a:solidFill>
                <a:schemeClr val="tx2"/>
              </a:solidFill>
            </a:endParaRP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1577340" y="1075258"/>
            <a:ext cx="5882958" cy="4155053"/>
            <a:chOff x="1137532" y="1182450"/>
            <a:chExt cx="6536620" cy="46167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37532" y="1182450"/>
              <a:ext cx="6536620" cy="461672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 bwMode="auto">
            <a:xfrm flipH="1">
              <a:off x="4842933" y="3490812"/>
              <a:ext cx="22578" cy="1340832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1761066" y="5432020"/>
            <a:ext cx="5791200" cy="14465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Breakeven Volume: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ales x Prices = Sales x Unit Costs + Fixed Costs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ales x [Prices-Unit Costs] = Fixed Costs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ales = Fixed Costs / </a:t>
            </a:r>
            <a:r>
              <a:rPr lang="en-US" dirty="0">
                <a:solidFill>
                  <a:schemeClr val="tx2"/>
                </a:solidFill>
              </a:rPr>
              <a:t>[Prices-Unit Costs] </a:t>
            </a:r>
          </a:p>
        </p:txBody>
      </p:sp>
    </p:spTree>
    <p:extLst>
      <p:ext uri="{BB962C8B-B14F-4D97-AF65-F5344CB8AC3E}">
        <p14:creationId xmlns:p14="http://schemas.microsoft.com/office/powerpoint/2010/main" val="85580904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gray">
          <a:xfrm>
            <a:off x="122238" y="45549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96346" y="37194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Breakeven Sales Volume</a:t>
            </a:r>
            <a:endParaRPr lang="en-US" i="1" dirty="0">
              <a:solidFill>
                <a:schemeClr val="tx2"/>
              </a:solidFill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577340" y="841319"/>
            <a:ext cx="5882958" cy="4155053"/>
            <a:chOff x="1137532" y="1182450"/>
            <a:chExt cx="6536620" cy="461672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37532" y="1182450"/>
              <a:ext cx="6536620" cy="461672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 bwMode="auto">
            <a:xfrm flipH="1">
              <a:off x="4842933" y="3490812"/>
              <a:ext cx="22578" cy="1340832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" name="TextBox 10"/>
          <p:cNvSpPr txBox="1"/>
          <p:nvPr/>
        </p:nvSpPr>
        <p:spPr>
          <a:xfrm>
            <a:off x="1669098" y="5197138"/>
            <a:ext cx="5791200" cy="169277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Breakeven Volume on $50MM Adv. Costs: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ales = $50 MM / [$1.95]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ales = 25.64 MM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t current margin, once film sales </a:t>
            </a:r>
            <a:r>
              <a:rPr lang="en-US" smtClean="0">
                <a:solidFill>
                  <a:schemeClr val="tx2"/>
                </a:solidFill>
              </a:rPr>
              <a:t>exceed 25.64 </a:t>
            </a:r>
            <a:r>
              <a:rPr lang="en-US" dirty="0" smtClean="0">
                <a:solidFill>
                  <a:schemeClr val="tx2"/>
                </a:solidFill>
              </a:rPr>
              <a:t>MM roles Adv. costs are covered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67903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SUCCESSFUL COMPANIE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16912" y="63435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Global Brand Rankings (2019)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148" y="1686897"/>
            <a:ext cx="7683341" cy="458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4292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401867" y="1107962"/>
            <a:ext cx="4647537" cy="3282492"/>
            <a:chOff x="1137532" y="1182450"/>
            <a:chExt cx="6536620" cy="461672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37532" y="1182450"/>
              <a:ext cx="6536620" cy="4616725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 bwMode="auto">
            <a:xfrm flipH="1">
              <a:off x="4842933" y="3490812"/>
              <a:ext cx="22578" cy="1340832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" name="Rectangle 4"/>
          <p:cNvSpPr txBox="1">
            <a:spLocks noChangeArrowheads="1"/>
          </p:cNvSpPr>
          <p:nvPr/>
        </p:nvSpPr>
        <p:spPr bwMode="gray">
          <a:xfrm>
            <a:off x="122238" y="27446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KODAK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996346" y="60085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Breakeven Sales Volum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31566" y="1194936"/>
            <a:ext cx="3781269" cy="310854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Breakeven volume on the $50MM ad spend is a guide to how much the firm would need to sell given their price and cost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It does not speak to </a:t>
            </a:r>
            <a:r>
              <a:rPr lang="en-US" sz="1400" i="1" u="sng" dirty="0" smtClean="0">
                <a:solidFill>
                  <a:schemeClr val="tx2"/>
                </a:solidFill>
              </a:rPr>
              <a:t>feasibility </a:t>
            </a:r>
          </a:p>
          <a:p>
            <a:pPr marL="742950" lvl="1" indent="-285750" algn="l">
              <a:buFont typeface="Arial" panose="020B0604020202020204" pitchFamily="34" charset="0"/>
              <a:buChar char="−"/>
            </a:pPr>
            <a:r>
              <a:rPr lang="en-US" sz="1400" dirty="0" smtClean="0">
                <a:solidFill>
                  <a:schemeClr val="tx2"/>
                </a:solidFill>
              </a:rPr>
              <a:t>although in this case 26.6MM rolls of film is certainly feasibl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It does not speak to </a:t>
            </a:r>
            <a:r>
              <a:rPr lang="en-US" sz="1400" i="1" u="sng" dirty="0" smtClean="0">
                <a:solidFill>
                  <a:schemeClr val="tx2"/>
                </a:solidFill>
              </a:rPr>
              <a:t>optimality</a:t>
            </a:r>
            <a:r>
              <a:rPr lang="en-US" sz="1400" dirty="0" smtClean="0">
                <a:solidFill>
                  <a:schemeClr val="tx2"/>
                </a:solidFill>
              </a:rPr>
              <a:t> of price and advertising policies</a:t>
            </a:r>
          </a:p>
          <a:p>
            <a:pPr marL="742950" lvl="1" indent="-285750" algn="l">
              <a:buFont typeface="Arial" panose="020B0604020202020204" pitchFamily="34" charset="0"/>
              <a:buChar char="−"/>
            </a:pPr>
            <a:r>
              <a:rPr lang="en-US" sz="1400" dirty="0" smtClean="0">
                <a:solidFill>
                  <a:schemeClr val="tx2"/>
                </a:solidFill>
              </a:rPr>
              <a:t>This would requires some knowledge of the relationship between sales and ad spen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36688" y="4582894"/>
            <a:ext cx="6115987" cy="21698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Unit Margins, Profits, and Breakeven Volumes are </a:t>
            </a:r>
            <a:r>
              <a:rPr lang="en-US" sz="1400" i="1" dirty="0" smtClean="0">
                <a:solidFill>
                  <a:schemeClr val="tx2"/>
                </a:solidFill>
              </a:rPr>
              <a:t>mathematical</a:t>
            </a:r>
            <a:r>
              <a:rPr lang="en-US" sz="1400" dirty="0" smtClean="0">
                <a:solidFill>
                  <a:schemeClr val="tx2"/>
                </a:solidFill>
              </a:rPr>
              <a:t> </a:t>
            </a:r>
            <a:r>
              <a:rPr lang="en-US" sz="1400" i="1" dirty="0" smtClean="0">
                <a:solidFill>
                  <a:schemeClr val="tx2"/>
                </a:solidFill>
              </a:rPr>
              <a:t>identities.  </a:t>
            </a:r>
            <a:endParaRPr lang="en-US" sz="1400" b="0" dirty="0">
              <a:solidFill>
                <a:schemeClr val="tx2"/>
              </a:solidFill>
            </a:endParaRP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200" b="0" i="1" dirty="0" smtClean="0">
                <a:solidFill>
                  <a:schemeClr val="tx2"/>
                </a:solidFill>
              </a:rPr>
              <a:t>For example, if you know unit price and unit costs you know unit margin with certainty</a:t>
            </a:r>
            <a:endParaRPr lang="en-US" sz="1200" i="1" dirty="0" smtClean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chemeClr val="tx2"/>
                </a:solidFill>
              </a:rPr>
              <a:t>The relationship between sales and price, advertising and other marketing mix variables is an </a:t>
            </a:r>
            <a:r>
              <a:rPr lang="en-US" sz="1400" i="1" dirty="0" smtClean="0">
                <a:solidFill>
                  <a:schemeClr val="tx2"/>
                </a:solidFill>
              </a:rPr>
              <a:t>empirical relationship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200" b="0" i="1" dirty="0" smtClean="0">
                <a:solidFill>
                  <a:schemeClr val="tx2"/>
                </a:solidFill>
              </a:rPr>
              <a:t>Other possibly unknown factors determine sales besides the marketing mix.  Thus, a probabilistic rule or weight characterizes the relationship between sales and marketing.</a:t>
            </a:r>
            <a:endParaRPr lang="en-US" sz="1200" b="0" i="1" dirty="0"/>
          </a:p>
        </p:txBody>
      </p:sp>
    </p:spTree>
    <p:extLst>
      <p:ext uri="{BB962C8B-B14F-4D97-AF65-F5344CB8AC3E}">
        <p14:creationId xmlns:p14="http://schemas.microsoft.com/office/powerpoint/2010/main" val="394047763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CUSTOMER VALUE:  WHY DO WE BUY?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64355" y="62163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Customers Earn Margins, Too!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Rectangle 3"/>
          <p:cNvSpPr>
            <a:spLocks noChangeAspect="1" noChangeArrowheads="1"/>
          </p:cNvSpPr>
          <p:nvPr/>
        </p:nvSpPr>
        <p:spPr bwMode="auto">
          <a:xfrm>
            <a:off x="3658733" y="5787262"/>
            <a:ext cx="2001838" cy="9683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Unit </a:t>
            </a:r>
          </a:p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Manufacturing</a:t>
            </a:r>
          </a:p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Costs</a:t>
            </a:r>
          </a:p>
        </p:txBody>
      </p:sp>
      <p:sp>
        <p:nvSpPr>
          <p:cNvPr id="8" name="Rectangle 4"/>
          <p:cNvSpPr>
            <a:spLocks noChangeAspect="1" noChangeArrowheads="1"/>
          </p:cNvSpPr>
          <p:nvPr/>
        </p:nvSpPr>
        <p:spPr bwMode="auto">
          <a:xfrm>
            <a:off x="3658733" y="4277439"/>
            <a:ext cx="2001838" cy="9683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Wholesale</a:t>
            </a: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Price to Retailer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9" name="Rectangle 5"/>
          <p:cNvSpPr>
            <a:spLocks noChangeAspect="1" noChangeArrowheads="1"/>
          </p:cNvSpPr>
          <p:nvPr/>
        </p:nvSpPr>
        <p:spPr bwMode="auto">
          <a:xfrm>
            <a:off x="3669620" y="2735389"/>
            <a:ext cx="2001837" cy="9683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Retail</a:t>
            </a: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Price to Consumer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11" name="AutoShape 8"/>
          <p:cNvSpPr>
            <a:spLocks/>
          </p:cNvSpPr>
          <p:nvPr/>
        </p:nvSpPr>
        <p:spPr bwMode="auto">
          <a:xfrm>
            <a:off x="3038248" y="4800599"/>
            <a:ext cx="477838" cy="1545771"/>
          </a:xfrm>
          <a:prstGeom prst="leftBrace">
            <a:avLst>
              <a:gd name="adj1" fmla="val 31944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5"/>
          <p:cNvSpPr>
            <a:spLocks noChangeAspect="1" noChangeArrowheads="1"/>
          </p:cNvSpPr>
          <p:nvPr/>
        </p:nvSpPr>
        <p:spPr bwMode="auto">
          <a:xfrm>
            <a:off x="3680505" y="1233156"/>
            <a:ext cx="2001837" cy="9683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Consumer </a:t>
            </a: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Reservation Value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6520543" y="2716692"/>
            <a:ext cx="1970314" cy="1817756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The </a:t>
            </a:r>
            <a:r>
              <a:rPr kumimoji="0" lang="en-US" sz="1600" b="1" i="1" u="sng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reservation value </a:t>
            </a:r>
            <a:r>
              <a:rPr kumimoji="0" lang="en-US" sz="1600" b="1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is the maximum the consumer would be willing to pay to obtain the product</a:t>
            </a:r>
          </a:p>
        </p:txBody>
      </p:sp>
      <p:sp>
        <p:nvSpPr>
          <p:cNvPr id="17" name="AutoShape 8"/>
          <p:cNvSpPr>
            <a:spLocks/>
          </p:cNvSpPr>
          <p:nvPr/>
        </p:nvSpPr>
        <p:spPr bwMode="auto">
          <a:xfrm>
            <a:off x="3038245" y="3189517"/>
            <a:ext cx="477838" cy="1545771"/>
          </a:xfrm>
          <a:prstGeom prst="leftBrace">
            <a:avLst>
              <a:gd name="adj1" fmla="val 31944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utoShape 8"/>
          <p:cNvSpPr>
            <a:spLocks/>
          </p:cNvSpPr>
          <p:nvPr/>
        </p:nvSpPr>
        <p:spPr bwMode="auto">
          <a:xfrm>
            <a:off x="3038244" y="1567544"/>
            <a:ext cx="477838" cy="1545771"/>
          </a:xfrm>
          <a:prstGeom prst="leftBrace">
            <a:avLst>
              <a:gd name="adj1" fmla="val 31944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969960" y="3478214"/>
            <a:ext cx="1883229" cy="968375"/>
            <a:chOff x="-107728" y="3273969"/>
            <a:chExt cx="1883229" cy="968375"/>
          </a:xfrm>
        </p:grpSpPr>
        <p:sp>
          <p:nvSpPr>
            <p:cNvPr id="19" name="Oval 18"/>
            <p:cNvSpPr/>
            <p:nvPr/>
          </p:nvSpPr>
          <p:spPr bwMode="auto">
            <a:xfrm>
              <a:off x="-107728" y="3273969"/>
              <a:ext cx="1883229" cy="968375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86186" y="3465768"/>
              <a:ext cx="1295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tx2"/>
                  </a:solidFill>
                </a:rPr>
                <a:t>Retailer Margin</a:t>
              </a:r>
              <a:endParaRPr 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969959" y="5089296"/>
            <a:ext cx="1883229" cy="968375"/>
            <a:chOff x="-107728" y="3273969"/>
            <a:chExt cx="1883229" cy="968375"/>
          </a:xfrm>
        </p:grpSpPr>
        <p:sp>
          <p:nvSpPr>
            <p:cNvPr id="23" name="Oval 22"/>
            <p:cNvSpPr/>
            <p:nvPr/>
          </p:nvSpPr>
          <p:spPr bwMode="auto">
            <a:xfrm>
              <a:off x="-107728" y="3273969"/>
              <a:ext cx="1883229" cy="968375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9229" y="3477513"/>
              <a:ext cx="15893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tx2"/>
                  </a:solidFill>
                </a:rPr>
                <a:t>Manufacturer Margin</a:t>
              </a:r>
              <a:endParaRPr 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969958" y="1856241"/>
            <a:ext cx="1883229" cy="968375"/>
            <a:chOff x="-107728" y="3273969"/>
            <a:chExt cx="1883229" cy="968375"/>
          </a:xfrm>
        </p:grpSpPr>
        <p:sp>
          <p:nvSpPr>
            <p:cNvPr id="26" name="Oval 25"/>
            <p:cNvSpPr/>
            <p:nvPr/>
          </p:nvSpPr>
          <p:spPr bwMode="auto">
            <a:xfrm>
              <a:off x="-107728" y="3273969"/>
              <a:ext cx="1883229" cy="968375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9229" y="3477513"/>
              <a:ext cx="15893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tx2"/>
                  </a:solidFill>
                </a:rPr>
                <a:t>Value to the Customer</a:t>
              </a:r>
              <a:endParaRPr lang="en-US" dirty="0">
                <a:solidFill>
                  <a:schemeClr val="tx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103629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gray">
          <a:xfrm>
            <a:off x="122238" y="45549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365145" y="549037"/>
            <a:ext cx="7980965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How Does Kodak Create Value for Customers?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24930" name="Picture 2" descr="00MKhs-3812318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14" y="1923851"/>
            <a:ext cx="3429000" cy="2695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5145" y="1318926"/>
            <a:ext cx="3552938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hotography in the late 1800’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5" name="Picture 8" descr="http://www.themarkofaleader.com/wp-content/uploads/2012/12/ezine_75_04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9"/>
          <a:stretch/>
        </p:blipFill>
        <p:spPr bwMode="auto">
          <a:xfrm>
            <a:off x="4947783" y="2047295"/>
            <a:ext cx="3243717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4793172" y="1318926"/>
            <a:ext cx="3552938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Value in Use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39887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gray">
          <a:xfrm>
            <a:off x="122238" y="45549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365145" y="538151"/>
            <a:ext cx="7980965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How Does Kodak Create Value for Customers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5145" y="1318926"/>
            <a:ext cx="3552938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hotography in the mid 1900’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93172" y="1318926"/>
            <a:ext cx="3552938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Value for Functional Attribute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25954" name="Picture 2" descr="Kodachrome bo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9" y="1984331"/>
            <a:ext cx="2685669" cy="1947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956" name="Picture 4" descr="https://upload.wikimedia.org/wikipedia/commons/thumb/3/38/Kodak_Ektachrome_F_35mm_Slide_Film_-_Expired_February_1963.jpg/800px-Kodak_Ektachrome_F_35mm_Slide_Film_-_Expired_February_196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9" t="16883" r="13673" b="17857"/>
          <a:stretch/>
        </p:blipFill>
        <p:spPr bwMode="auto">
          <a:xfrm>
            <a:off x="1175656" y="4093028"/>
            <a:ext cx="2438400" cy="2188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779862" y="4679210"/>
            <a:ext cx="36454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l">
              <a:buFont typeface="Wingdings" panose="05000000000000000000" pitchFamily="2" charset="2"/>
              <a:buChar char="Ø"/>
            </a:pPr>
            <a:r>
              <a:rPr lang="en-US" sz="1200" b="0" i="1" dirty="0">
                <a:solidFill>
                  <a:srgbClr val="222222"/>
                </a:solidFill>
                <a:latin typeface="Arial" panose="020B0604020202020204" pitchFamily="34" charset="0"/>
              </a:rPr>
              <a:t>Although </a:t>
            </a:r>
            <a:r>
              <a:rPr lang="en-US" sz="1200" b="0" i="1" dirty="0">
                <a:solidFill>
                  <a:srgbClr val="0B0080"/>
                </a:solidFill>
                <a:latin typeface="Arial" panose="020B0604020202020204" pitchFamily="34" charset="0"/>
                <a:hlinkClick r:id="rId4" tooltip="Kodachrome"/>
              </a:rPr>
              <a:t>Kodachrome</a:t>
            </a:r>
            <a:r>
              <a:rPr lang="en-US" sz="1200" b="0" i="1" dirty="0">
                <a:solidFill>
                  <a:srgbClr val="222222"/>
                </a:solidFill>
                <a:latin typeface="Arial" panose="020B0604020202020204" pitchFamily="34" charset="0"/>
              </a:rPr>
              <a:t> is often considered a superior film due to its archival qualities and color palette, advances in dye and coupler technology blurred the boundaries between the differing </a:t>
            </a:r>
            <a:r>
              <a:rPr lang="en-US" sz="1200" b="0" i="1" dirty="0" smtClean="0">
                <a:solidFill>
                  <a:srgbClr val="222222"/>
                </a:solidFill>
                <a:latin typeface="Arial" panose="020B0604020202020204" pitchFamily="34" charset="0"/>
              </a:rPr>
              <a:t>processes…*</a:t>
            </a:r>
            <a:endParaRPr lang="en-US" sz="1200" i="1" dirty="0"/>
          </a:p>
        </p:txBody>
      </p:sp>
      <p:sp>
        <p:nvSpPr>
          <p:cNvPr id="7" name="Rectangle 6"/>
          <p:cNvSpPr/>
          <p:nvPr/>
        </p:nvSpPr>
        <p:spPr>
          <a:xfrm>
            <a:off x="4746907" y="1931663"/>
            <a:ext cx="371137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l">
              <a:buFont typeface="Wingdings" panose="05000000000000000000" pitchFamily="2" charset="2"/>
              <a:buChar char="Ø"/>
            </a:pPr>
            <a:r>
              <a:rPr lang="en-US" sz="1200" i="1" dirty="0"/>
              <a:t>Kodachrome</a:t>
            </a:r>
            <a:r>
              <a:rPr lang="en-US" sz="1200" b="0" i="1" dirty="0"/>
              <a:t> is a brand name for a non-substantive, color </a:t>
            </a:r>
            <a:r>
              <a:rPr lang="en-US" sz="1200" b="0" i="1" dirty="0">
                <a:hlinkClick r:id="rId5" tooltip="Reversal film"/>
              </a:rPr>
              <a:t>reversal film</a:t>
            </a:r>
            <a:r>
              <a:rPr lang="en-US" sz="1200" b="0" i="1" dirty="0"/>
              <a:t> introduced by </a:t>
            </a:r>
            <a:r>
              <a:rPr lang="en-US" sz="1200" b="0" i="1" dirty="0">
                <a:hlinkClick r:id="rId6" tooltip="Eastman Kodak"/>
              </a:rPr>
              <a:t>Eastman Kodak</a:t>
            </a:r>
            <a:r>
              <a:rPr lang="en-US" sz="1200" b="0" i="1" dirty="0"/>
              <a:t> in 1935.</a:t>
            </a:r>
            <a:r>
              <a:rPr lang="en-US" sz="1200" b="0" i="1" baseline="30000" dirty="0">
                <a:hlinkClick r:id="rId7"/>
              </a:rPr>
              <a:t>[2]</a:t>
            </a:r>
            <a:r>
              <a:rPr lang="en-US" sz="1200" b="0" i="1" dirty="0"/>
              <a:t> It was one of the first successful color materials and was used for both cinematography and still photography. Because of its complex processing requirements, the film was sold process-paid in the United States until 1954 when a legal ruling prohibited this. Elsewhere, this arrangement continued. For many years it was used for professional color photography, especially for images intended for publication in print media</a:t>
            </a:r>
            <a:r>
              <a:rPr lang="en-US" sz="1200" b="0" i="1" dirty="0" smtClean="0"/>
              <a:t>.*</a:t>
            </a:r>
            <a:endParaRPr lang="en-US" sz="12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3526971" y="4170561"/>
            <a:ext cx="523602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*https://en.wikipedia.org/wiki/Kodachr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5683108"/>
            <a:ext cx="253637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*https</a:t>
            </a:r>
            <a:r>
              <a:rPr lang="en-US" sz="900" dirty="0"/>
              <a:t>://en.wikipedia.org/wiki/Ektachrome</a:t>
            </a:r>
          </a:p>
        </p:txBody>
      </p:sp>
    </p:spTree>
    <p:extLst>
      <p:ext uri="{BB962C8B-B14F-4D97-AF65-F5344CB8AC3E}">
        <p14:creationId xmlns:p14="http://schemas.microsoft.com/office/powerpoint/2010/main" val="358017414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26978" name="Picture 2" descr="Image result for fuji fil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500" y="1868042"/>
            <a:ext cx="1793180" cy="1793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gray">
          <a:xfrm>
            <a:off x="122238" y="45549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65145" y="549037"/>
            <a:ext cx="8125712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How Does Kodak Create Value for Customers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5145" y="1318926"/>
            <a:ext cx="3552938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hotography in the late 1900’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26980" name="Picture 4" descr="Logo of the Eastman Kodak Company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701" y="4258315"/>
            <a:ext cx="2095500" cy="1895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793172" y="1318926"/>
            <a:ext cx="3552938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Value for Experiential Attribut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4920343" y="3765679"/>
            <a:ext cx="1295400" cy="909259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4191000" y="4160142"/>
            <a:ext cx="2024743" cy="824941"/>
          </a:xfrm>
          <a:prstGeom prst="ellips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2"/>
                </a:solidFill>
              </a:rPr>
              <a:t>Quality Perception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11" name="Isosceles Triangle 10"/>
          <p:cNvSpPr/>
          <p:nvPr/>
        </p:nvSpPr>
        <p:spPr bwMode="auto">
          <a:xfrm>
            <a:off x="6645841" y="4145343"/>
            <a:ext cx="2383972" cy="676247"/>
          </a:xfrm>
          <a:prstGeom prst="triangl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Nostalgia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7010400" y="5539737"/>
            <a:ext cx="1567543" cy="968828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26316" y="5842928"/>
            <a:ext cx="1335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tatu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" name="Diamond 17"/>
          <p:cNvSpPr/>
          <p:nvPr/>
        </p:nvSpPr>
        <p:spPr bwMode="auto">
          <a:xfrm>
            <a:off x="4301096" y="5121029"/>
            <a:ext cx="1804550" cy="1422192"/>
          </a:xfrm>
          <a:prstGeom prst="diamond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3771" y="5539737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uy American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92685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8" name="Rectangle 6"/>
          <p:cNvSpPr>
            <a:spLocks noChangeAspect="1" noChangeArrowheads="1"/>
          </p:cNvSpPr>
          <p:nvPr/>
        </p:nvSpPr>
        <p:spPr bwMode="auto">
          <a:xfrm>
            <a:off x="674915" y="3075894"/>
            <a:ext cx="3352800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Retail Price for Gold Plus:</a:t>
            </a: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  $3.49 retail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674915" y="741363"/>
            <a:ext cx="744582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Value and Pric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Rectangle 6"/>
          <p:cNvSpPr>
            <a:spLocks noChangeAspect="1" noChangeArrowheads="1"/>
          </p:cNvSpPr>
          <p:nvPr/>
        </p:nvSpPr>
        <p:spPr bwMode="auto">
          <a:xfrm>
            <a:off x="4767943" y="3075894"/>
            <a:ext cx="3352800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Retail Price for Fuji Film: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$2.91 retail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8" name="Rectangle 6"/>
          <p:cNvSpPr>
            <a:spLocks noChangeAspect="1" noChangeArrowheads="1"/>
          </p:cNvSpPr>
          <p:nvPr/>
        </p:nvSpPr>
        <p:spPr bwMode="auto">
          <a:xfrm>
            <a:off x="674915" y="1491857"/>
            <a:ext cx="3352800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en-US" dirty="0" smtClean="0">
              <a:solidFill>
                <a:schemeClr val="tx2"/>
              </a:solidFill>
              <a:latin typeface="Tahoma" pitchFamily="34" charset="0"/>
            </a:endParaRP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Reservation Price for Gold Plus:</a:t>
            </a: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$3.79</a:t>
            </a:r>
          </a:p>
          <a:p>
            <a:pPr algn="ctr" eaLnBrk="0" hangingPunct="0"/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13" name="Rectangle 6"/>
          <p:cNvSpPr>
            <a:spLocks noChangeAspect="1" noChangeArrowheads="1"/>
          </p:cNvSpPr>
          <p:nvPr/>
        </p:nvSpPr>
        <p:spPr bwMode="auto">
          <a:xfrm>
            <a:off x="4767943" y="1491857"/>
            <a:ext cx="3352800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Reservation Price for Fuji Film: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$3.41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14" name="Rectangle 6"/>
          <p:cNvSpPr>
            <a:spLocks noChangeAspect="1" noChangeArrowheads="1"/>
          </p:cNvSpPr>
          <p:nvPr/>
        </p:nvSpPr>
        <p:spPr bwMode="auto">
          <a:xfrm>
            <a:off x="674915" y="4659931"/>
            <a:ext cx="3352800" cy="9683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Consumer Surplus Gold Plus:</a:t>
            </a: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  $0.30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15" name="Rectangle 6"/>
          <p:cNvSpPr>
            <a:spLocks noChangeAspect="1" noChangeArrowheads="1"/>
          </p:cNvSpPr>
          <p:nvPr/>
        </p:nvSpPr>
        <p:spPr bwMode="auto">
          <a:xfrm>
            <a:off x="4767943" y="4659931"/>
            <a:ext cx="3352800" cy="9683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Consumer Surplus Fuji Film: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$0.50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</p:txBody>
      </p:sp>
      <p:pic>
        <p:nvPicPr>
          <p:cNvPr id="129026" name="Picture 2" descr="Image result for x mark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2107712" y="5954239"/>
            <a:ext cx="487205" cy="770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Image result for x mark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063"/>
          <a:stretch/>
        </p:blipFill>
        <p:spPr bwMode="auto">
          <a:xfrm>
            <a:off x="6272825" y="6087427"/>
            <a:ext cx="574289" cy="770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 rot="20702697">
            <a:off x="2554805" y="1761030"/>
            <a:ext cx="3686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>
                    <a:alpha val="40000"/>
                  </a:srgbClr>
                </a:solidFill>
              </a:rPr>
              <a:t>EXAMPLE</a:t>
            </a:r>
            <a:endParaRPr lang="en-US" sz="2400" dirty="0">
              <a:solidFill>
                <a:srgbClr val="FF0000">
                  <a:alpha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38329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animBg="1"/>
      <p:bldP spid="9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Kodak’s Problem in Plain English…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76250" y="2123543"/>
            <a:ext cx="8229600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1588" lvl="1" indent="0">
              <a:buNone/>
            </a:pPr>
            <a:r>
              <a:rPr lang="en-US" sz="3000" b="0" kern="0" dirty="0" smtClean="0"/>
              <a:t>The </a:t>
            </a:r>
            <a:r>
              <a:rPr lang="en-US" sz="3000" b="1" u="sng" kern="0" dirty="0" smtClean="0"/>
              <a:t>value</a:t>
            </a:r>
            <a:r>
              <a:rPr lang="en-US" sz="3000" b="0" kern="0" dirty="0" smtClean="0"/>
              <a:t> that Kodak delivers to </a:t>
            </a:r>
            <a:r>
              <a:rPr lang="en-US" sz="3000" u="sng" kern="0" dirty="0" smtClean="0"/>
              <a:t>consumers</a:t>
            </a:r>
            <a:r>
              <a:rPr lang="en-US" sz="3000" b="0" kern="0" dirty="0" smtClean="0"/>
              <a:t> relative to </a:t>
            </a:r>
            <a:r>
              <a:rPr lang="en-US" sz="3000" u="sng" kern="0" dirty="0" smtClean="0"/>
              <a:t>competitors</a:t>
            </a:r>
            <a:r>
              <a:rPr lang="en-US" sz="3000" b="0" kern="0" dirty="0" smtClean="0"/>
              <a:t> has </a:t>
            </a:r>
            <a:r>
              <a:rPr lang="en-US" sz="3000" b="1" u="sng" kern="0" dirty="0" smtClean="0"/>
              <a:t>declined</a:t>
            </a:r>
            <a:r>
              <a:rPr lang="en-US" sz="3000" b="0" kern="0" dirty="0" smtClean="0"/>
              <a:t> over time, while Kodak has maintained a significant </a:t>
            </a:r>
            <a:r>
              <a:rPr lang="en-US" sz="3000" b="1" u="sng" kern="0" dirty="0" smtClean="0"/>
              <a:t>price premium</a:t>
            </a:r>
            <a:r>
              <a:rPr lang="en-US" sz="3000" b="0" kern="0" dirty="0" smtClean="0"/>
              <a:t> over Fuji and private label brands. </a:t>
            </a:r>
            <a:endParaRPr lang="en-US" sz="3000" b="0" kern="0" dirty="0"/>
          </a:p>
        </p:txBody>
      </p:sp>
    </p:spTree>
    <p:extLst>
      <p:ext uri="{BB962C8B-B14F-4D97-AF65-F5344CB8AC3E}">
        <p14:creationId xmlns:p14="http://schemas.microsoft.com/office/powerpoint/2010/main" val="142353508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7" name="Rectangle 5"/>
          <p:cNvSpPr>
            <a:spLocks noChangeAspect="1" noChangeArrowheads="1"/>
          </p:cNvSpPr>
          <p:nvPr/>
        </p:nvSpPr>
        <p:spPr bwMode="auto">
          <a:xfrm>
            <a:off x="718458" y="2367869"/>
            <a:ext cx="3352800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Professional Brand:</a:t>
            </a:r>
          </a:p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Ektar ($4.27 retail)</a:t>
            </a:r>
          </a:p>
        </p:txBody>
      </p:sp>
      <p:sp>
        <p:nvSpPr>
          <p:cNvPr id="366598" name="Rectangle 6"/>
          <p:cNvSpPr>
            <a:spLocks noChangeAspect="1" noChangeArrowheads="1"/>
          </p:cNvSpPr>
          <p:nvPr/>
        </p:nvSpPr>
        <p:spPr bwMode="auto">
          <a:xfrm>
            <a:off x="718458" y="3837894"/>
            <a:ext cx="3352800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Non-Professional Brand:</a:t>
            </a: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Gold Plus ($</a:t>
            </a:r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3.49 retail)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476250" y="741363"/>
            <a:ext cx="79819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Competitive Analysi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Rectangle 6"/>
          <p:cNvSpPr>
            <a:spLocks noChangeAspect="1" noChangeArrowheads="1"/>
          </p:cNvSpPr>
          <p:nvPr/>
        </p:nvSpPr>
        <p:spPr bwMode="auto">
          <a:xfrm>
            <a:off x="4811486" y="5383662"/>
            <a:ext cx="3352800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Fuji Film:</a:t>
            </a:r>
            <a:endParaRPr lang="en-US" dirty="0">
              <a:solidFill>
                <a:schemeClr val="tx2"/>
              </a:solidFill>
              <a:latin typeface="Tahoma" pitchFamily="34" charset="0"/>
            </a:endParaRP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($2.91 </a:t>
            </a:r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retail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250" y="1447800"/>
            <a:ext cx="798195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Kodak vs Fuji Price Structure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16665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Marketing Economics:  Competitive Margin Analysi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00" r="32371"/>
          <a:stretch/>
        </p:blipFill>
        <p:spPr bwMode="auto">
          <a:xfrm>
            <a:off x="3159658" y="2100942"/>
            <a:ext cx="5668659" cy="3263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7714" y="2138963"/>
            <a:ext cx="2688772" cy="156966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uji retail price:  $2.91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uji dealer margins:  25%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uji manufacturer margins:  55%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18407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4290"/>
          <a:stretch/>
        </p:blipFill>
        <p:spPr>
          <a:xfrm>
            <a:off x="1872343" y="1136251"/>
            <a:ext cx="5541314" cy="5282184"/>
          </a:xfrm>
          <a:prstGeom prst="rect">
            <a:avLst/>
          </a:prstGeom>
        </p:spPr>
      </p:pic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84195" y="63187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638207" y="56960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General Strategies for Dealing with a Low Price Competitor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9" name="Picture 4" descr="Logo of the Eastman Kodak Company.sv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586" y="2618236"/>
            <a:ext cx="649605" cy="587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Logo of the Eastman Kodak Company.sv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075" y="5259002"/>
            <a:ext cx="649605" cy="587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770008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SUCCESSFUL COMPANIE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617765" y="74136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pple Stock Price Over Time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23926" r="22268" b="12269"/>
          <a:stretch/>
        </p:blipFill>
        <p:spPr>
          <a:xfrm>
            <a:off x="76435" y="1736167"/>
            <a:ext cx="8884768" cy="4102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82763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0433" b="45877"/>
          <a:stretch/>
        </p:blipFill>
        <p:spPr>
          <a:xfrm>
            <a:off x="1220724" y="1306286"/>
            <a:ext cx="5789676" cy="2307771"/>
          </a:xfrm>
          <a:prstGeom prst="rect">
            <a:avLst/>
          </a:prstGeom>
        </p:spPr>
      </p:pic>
      <p:pic>
        <p:nvPicPr>
          <p:cNvPr id="8" name="Picture 4" descr="Logo of the Eastman Kodak Company.sv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4851" y="2252339"/>
            <a:ext cx="649605" cy="587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7176"/>
          <a:stretch/>
        </p:blipFill>
        <p:spPr>
          <a:xfrm>
            <a:off x="2275114" y="3949106"/>
            <a:ext cx="3989288" cy="1304544"/>
          </a:xfrm>
          <a:prstGeom prst="rect">
            <a:avLst/>
          </a:prstGeom>
        </p:spPr>
      </p:pic>
      <p:sp>
        <p:nvSpPr>
          <p:cNvPr id="11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84195" y="63187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638207" y="56960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General Strategies for Dealing with a Low Price Competitor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21130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77850" y="1391585"/>
            <a:ext cx="772795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0" kern="0" dirty="0" smtClean="0"/>
              <a:t>It solves the basic problem of shrinking quality differentia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0" kern="0" dirty="0" smtClean="0"/>
              <a:t>Cut wholesale price to $2.50 and set MSRP to $3.25</a:t>
            </a:r>
          </a:p>
          <a:p>
            <a:endParaRPr lang="en-US" sz="2800" b="0" kern="0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How About a Price Cut?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3497943"/>
            <a:ext cx="8305800" cy="28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938945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77850" y="1629683"/>
            <a:ext cx="8229600" cy="3988784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nit contribution drops from $1.95 to $1.66</a:t>
            </a:r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sz="2400" b="0" kern="0" dirty="0" smtClean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69MM x $1.95 = $914MM</a:t>
            </a:r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sz="2400" b="0" kern="0" dirty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69MM x $1.66 = $778MM</a:t>
            </a:r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sz="2400" b="0" kern="0" dirty="0" smtClean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ssuming stable market and 70% share this is a loss of $136MM per year</a:t>
            </a:r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sz="2400" b="0" kern="0" dirty="0" smtClean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t $13MM per share point, Kodak can afford to lose about 10 more share points before this makes economic sen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7850" y="5995253"/>
            <a:ext cx="8153400" cy="83099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0" i="1" kern="0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hat sales increase would be necessary to keep total contribution at $</a:t>
            </a:r>
            <a:r>
              <a:rPr lang="en-US" sz="2400" b="0" i="1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14MM?</a:t>
            </a:r>
            <a:endParaRPr lang="en-US" sz="2400" b="0" i="1" kern="0" dirty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577850" y="741363"/>
            <a:ext cx="822960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Dismal Science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97357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76250" y="1357025"/>
            <a:ext cx="7796893" cy="443198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 units…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b="0" kern="0" dirty="0" smtClean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$136MM / $1.66 = ~81.9MM units</a:t>
            </a:r>
          </a:p>
          <a:p>
            <a:r>
              <a:rPr lang="en-US" sz="2400" b="0" kern="0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en-US" sz="2400" b="0" kern="0" dirty="0" smtClean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400" b="0" kern="0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81.9/469 = ~17%</a:t>
            </a:r>
          </a:p>
          <a:p>
            <a:endParaRPr lang="en-US" sz="2400" b="0" kern="0" dirty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b="0" kern="0" dirty="0" smtClean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 percentage terms…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b="0" kern="0" dirty="0" smtClean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400" b="0" kern="0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95 * (Old Sales) = 1.66 * (Old Sales) * (1 + </a:t>
            </a:r>
            <a:r>
              <a:rPr lang="en-US" sz="2400" b="0" i="1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%I</a:t>
            </a: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  <a:p>
            <a:pPr>
              <a:buFont typeface="Wingdings" pitchFamily="2" charset="2"/>
              <a:buNone/>
            </a:pPr>
            <a:endParaRPr lang="en-US" sz="2400" b="0" kern="0" dirty="0" smtClean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%I = [1.95/1.66]-1 = 17%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49" y="741363"/>
            <a:ext cx="7796893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Understanding Breakeven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36851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94853" y="1027241"/>
            <a:ext cx="7796893" cy="553997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would sales respond to a $0.24 price cut?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b="0" kern="0" dirty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 would need to use historical sales to calibrate a sales response function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b="0" kern="0" dirty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b="0" kern="0" dirty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parameter </a:t>
            </a:r>
            <a:r>
              <a:rPr lang="en-US" sz="2400" b="0" i="1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ves an estimate of the unit change in sales given a unit change in price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b="0" kern="0" dirty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$0.24 price cut represents an ~-7% change in price (-0.24/3.49~=0.068)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b="0" kern="0" dirty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a 7% price cut generate a 17% increase in sales?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b="0" kern="0" dirty="0">
              <a:solidFill>
                <a:schemeClr val="tx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b="0" kern="0" dirty="0" smtClean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hat else to consider here?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85049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465593"/>
            <a:ext cx="791549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Don’t We Know?  How Can Analytics Help?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184101" y="2577251"/>
          <a:ext cx="4669435" cy="49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8" name="Equation" r:id="rId3" imgW="1676160" imgH="177480" progId="Equation.DSMT4">
                  <p:embed/>
                </p:oleObj>
              </mc:Choice>
              <mc:Fallback>
                <p:oleObj name="Equation" r:id="rId3" imgW="167616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101" y="2577251"/>
                        <a:ext cx="4669435" cy="495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58442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138242" name="Picture 2" descr="Image result for funtime film koda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569" y="2215244"/>
            <a:ext cx="47625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84195" y="63187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638207" y="56960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Market Segmentation:  A Fighting Brand for Kodak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31770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7" name="Rectangle 5"/>
          <p:cNvSpPr>
            <a:spLocks noChangeAspect="1" noChangeArrowheads="1"/>
          </p:cNvSpPr>
          <p:nvPr/>
        </p:nvSpPr>
        <p:spPr bwMode="auto">
          <a:xfrm>
            <a:off x="465364" y="2917371"/>
            <a:ext cx="3352800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Professional Brand:</a:t>
            </a:r>
          </a:p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Ektar ($4.27 retail)</a:t>
            </a:r>
          </a:p>
        </p:txBody>
      </p:sp>
      <p:sp>
        <p:nvSpPr>
          <p:cNvPr id="366598" name="Rectangle 6"/>
          <p:cNvSpPr>
            <a:spLocks noChangeAspect="1" noChangeArrowheads="1"/>
          </p:cNvSpPr>
          <p:nvPr/>
        </p:nvSpPr>
        <p:spPr bwMode="auto">
          <a:xfrm>
            <a:off x="465364" y="4692196"/>
            <a:ext cx="3352800" cy="968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Non-Professional Brand:</a:t>
            </a:r>
          </a:p>
          <a:p>
            <a:pPr algn="ctr" eaLnBrk="0" hangingPunct="0"/>
            <a:r>
              <a:rPr lang="en-US" dirty="0" smtClean="0">
                <a:solidFill>
                  <a:schemeClr val="tx2"/>
                </a:solidFill>
                <a:latin typeface="Tahoma" pitchFamily="34" charset="0"/>
              </a:rPr>
              <a:t>Gold Plus ($</a:t>
            </a:r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3.49 retail)</a:t>
            </a:r>
          </a:p>
        </p:txBody>
      </p:sp>
      <p:grpSp>
        <p:nvGrpSpPr>
          <p:cNvPr id="366603" name="Group 11"/>
          <p:cNvGrpSpPr>
            <a:grpSpLocks/>
          </p:cNvGrpSpPr>
          <p:nvPr/>
        </p:nvGrpSpPr>
        <p:grpSpPr bwMode="auto">
          <a:xfrm>
            <a:off x="4884964" y="2136321"/>
            <a:ext cx="3352800" cy="4210050"/>
            <a:chOff x="3312" y="1092"/>
            <a:chExt cx="2112" cy="2652"/>
          </a:xfrm>
        </p:grpSpPr>
        <p:sp>
          <p:nvSpPr>
            <p:cNvPr id="366599" name="Rectangle 7"/>
            <p:cNvSpPr>
              <a:spLocks noChangeAspect="1" noChangeArrowheads="1"/>
            </p:cNvSpPr>
            <p:nvPr/>
          </p:nvSpPr>
          <p:spPr bwMode="auto">
            <a:xfrm>
              <a:off x="3312" y="1092"/>
              <a:ext cx="2112" cy="61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dirty="0">
                  <a:solidFill>
                    <a:schemeClr val="tx2"/>
                  </a:solidFill>
                  <a:latin typeface="Tahoma" pitchFamily="34" charset="0"/>
                </a:rPr>
                <a:t>Very Special Occasions</a:t>
              </a:r>
            </a:p>
          </p:txBody>
        </p:sp>
        <p:sp>
          <p:nvSpPr>
            <p:cNvPr id="366600" name="Rectangle 8"/>
            <p:cNvSpPr>
              <a:spLocks noChangeAspect="1" noChangeArrowheads="1"/>
            </p:cNvSpPr>
            <p:nvPr/>
          </p:nvSpPr>
          <p:spPr bwMode="auto">
            <a:xfrm>
              <a:off x="3312" y="2160"/>
              <a:ext cx="2112" cy="61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dirty="0">
                  <a:solidFill>
                    <a:schemeClr val="tx2"/>
                  </a:solidFill>
                  <a:latin typeface="Tahoma" pitchFamily="34" charset="0"/>
                </a:rPr>
                <a:t>Everyday Use</a:t>
              </a:r>
            </a:p>
          </p:txBody>
        </p:sp>
        <p:sp>
          <p:nvSpPr>
            <p:cNvPr id="366601" name="Rectangle 9"/>
            <p:cNvSpPr>
              <a:spLocks noChangeAspect="1" noChangeArrowheads="1"/>
            </p:cNvSpPr>
            <p:nvPr/>
          </p:nvSpPr>
          <p:spPr bwMode="auto">
            <a:xfrm>
              <a:off x="3312" y="3134"/>
              <a:ext cx="2112" cy="61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dirty="0">
                  <a:solidFill>
                    <a:schemeClr val="tx2"/>
                  </a:solidFill>
                  <a:latin typeface="Tahoma" pitchFamily="34" charset="0"/>
                </a:rPr>
                <a:t>Casual Picture Taking</a:t>
              </a:r>
            </a:p>
          </p:txBody>
        </p:sp>
      </p:grp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465364" y="605693"/>
            <a:ext cx="814523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Proposed Product Line Strategy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5364" y="1317171"/>
            <a:ext cx="8145236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What value do we create and for whom?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4879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25199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7660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Goldilocks Economic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33019" y="5283255"/>
            <a:ext cx="7206343" cy="1015663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kern="0" dirty="0" smtClean="0">
                <a:solidFill>
                  <a:schemeClr val="tx2"/>
                </a:solidFill>
              </a:rPr>
              <a:t>Will this fix our problem?</a:t>
            </a:r>
          </a:p>
          <a:p>
            <a:r>
              <a:rPr lang="en-US" sz="2400" i="1" kern="0" dirty="0" smtClean="0">
                <a:solidFill>
                  <a:schemeClr val="tx2"/>
                </a:solidFill>
              </a:rPr>
              <a:t>Implications for the business?</a:t>
            </a:r>
            <a:endParaRPr lang="en-US" sz="2400" i="1" kern="0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865" y="1623550"/>
            <a:ext cx="8583907" cy="3014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66788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he Situation in Rochester</a:t>
            </a:r>
            <a:r>
              <a:rPr lang="en-US" i="1" dirty="0">
                <a:solidFill>
                  <a:schemeClr val="tx2"/>
                </a:solidFill>
              </a:rPr>
              <a:t> </a:t>
            </a:r>
            <a:r>
              <a:rPr lang="en-US" i="1" dirty="0" smtClean="0">
                <a:solidFill>
                  <a:schemeClr val="tx2"/>
                </a:solidFill>
              </a:rPr>
              <a:t>a Decade Later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8548" y="5197138"/>
            <a:ext cx="617639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t’s establish a baseline for comparis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ssume the market is flat and we lose another 6 share points to Fuji over the next 4 years (1.5 points per year) down to 64%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406" y="1279618"/>
            <a:ext cx="4860271" cy="3561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93997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906" y="1215508"/>
            <a:ext cx="5244456" cy="1731669"/>
          </a:xfrm>
          <a:prstGeom prst="rect">
            <a:avLst/>
          </a:prstGeom>
        </p:spPr>
      </p:pic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476250" y="59984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Offsetting Losses with Lower Margin Product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5625" y="3161202"/>
            <a:ext cx="6465737" cy="207471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19200" y="5343247"/>
            <a:ext cx="6312162" cy="14465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o restore all the lost contribution Kodak would need to get $78.39 MM  / $1.56 per roll = 50.25 MM roll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f </a:t>
            </a: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can get X% of lost 40.2 MM rolls at $1.56 margin per roll, how much of the $78.39 MM lost contribution can be restored?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53603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3789" r="22341" b="14175"/>
          <a:stretch/>
        </p:blipFill>
        <p:spPr>
          <a:xfrm>
            <a:off x="21431" y="1885588"/>
            <a:ext cx="8994776" cy="4041707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SUCCESSFUL COMPANIE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617765" y="74136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Coca-Cola Stock Price Over Time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18177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421822" y="40791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Offsetting Losses with Lower Margin Product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1691" y="1664722"/>
            <a:ext cx="4162321" cy="1335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60974" y="890875"/>
            <a:ext cx="6736297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f </a:t>
            </a: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can get X% of lost 40MM rolls at $1.56 margin per roll, how much of the $78MM lost contribution can be restored?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6188" y="3189394"/>
            <a:ext cx="5333354" cy="3509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7098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55085" y="391323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Start with Extreme Optimism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55085" y="1075084"/>
            <a:ext cx="7328943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gets it all back from Fuji and then som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does not touch Gold Plu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824" y="636458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i="1" dirty="0" smtClean="0"/>
              <a:t>Note:  Baseline contribution with no </a:t>
            </a:r>
            <a:r>
              <a:rPr lang="en-US" sz="1200" i="1" dirty="0" err="1" smtClean="0"/>
              <a:t>Funtime</a:t>
            </a:r>
            <a:r>
              <a:rPr lang="en-US" sz="1200" i="1" dirty="0" smtClean="0"/>
              <a:t> is $836.16 MM on sales of 428.8MM rolls.  </a:t>
            </a:r>
            <a:r>
              <a:rPr lang="en-US" sz="1200" i="1" dirty="0" err="1" smtClean="0"/>
              <a:t>Funtime</a:t>
            </a:r>
            <a:r>
              <a:rPr lang="en-US" sz="1200" i="1" dirty="0" smtClean="0"/>
              <a:t> margin is $1.56.  Gold Plus margin is $1.95. </a:t>
            </a:r>
            <a:endParaRPr lang="en-US" sz="12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98" y="2307860"/>
            <a:ext cx="6040441" cy="3650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27127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55085" y="391323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Offsetting Losses with Lower Margin Product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085" y="1876602"/>
            <a:ext cx="7271000" cy="43943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55085" y="1075084"/>
            <a:ext cx="7328943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gets it all back from Fuji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does not touch Gold Plu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824" y="636458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i="1" dirty="0" smtClean="0"/>
              <a:t>Note:  Baseline contribution with no </a:t>
            </a:r>
            <a:r>
              <a:rPr lang="en-US" sz="1200" i="1" dirty="0" err="1" smtClean="0"/>
              <a:t>Funtime</a:t>
            </a:r>
            <a:r>
              <a:rPr lang="en-US" sz="1200" i="1" dirty="0" smtClean="0"/>
              <a:t> is $836.16 MM on sales of 428.8MM rolls.  </a:t>
            </a:r>
            <a:r>
              <a:rPr lang="en-US" sz="1200" i="1" dirty="0" err="1" smtClean="0"/>
              <a:t>Funtime</a:t>
            </a:r>
            <a:r>
              <a:rPr lang="en-US" sz="1200" i="1" dirty="0" smtClean="0"/>
              <a:t> margin is $1.56.  Gold Plus margin is $1.95. 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287898235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085" y="1924487"/>
            <a:ext cx="7248529" cy="4380769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55085" y="391323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Killed by Cannibalization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55085" y="1075084"/>
            <a:ext cx="7328943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does not touch Fuji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devours Gold Plu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824" y="636458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i="1" dirty="0" smtClean="0"/>
              <a:t>Note:  Baseline contribution with no </a:t>
            </a:r>
            <a:r>
              <a:rPr lang="en-US" sz="1200" i="1" dirty="0" err="1" smtClean="0"/>
              <a:t>Funtime</a:t>
            </a:r>
            <a:r>
              <a:rPr lang="en-US" sz="1200" i="1" dirty="0" smtClean="0"/>
              <a:t> is $836.16 MM on sales of 428.8MM rolls.  </a:t>
            </a:r>
            <a:r>
              <a:rPr lang="en-US" sz="1200" i="1" dirty="0" err="1" smtClean="0"/>
              <a:t>Funtime</a:t>
            </a:r>
            <a:r>
              <a:rPr lang="en-US" sz="1200" i="1" dirty="0" smtClean="0"/>
              <a:t> margin is $1.56.  Gold Plus margin is $1.95. 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386092621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868833" y="321497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 Blend of Optimism and Realism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0391" y="857183"/>
            <a:ext cx="7328943" cy="13234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gets it all back from Fuji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causes up to a 37.5% reduction in Gold Plu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ny Gold Plus reduction beyond 37.5% drives contribution lower than simply not launching </a:t>
            </a: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377" y="2215973"/>
            <a:ext cx="7248529" cy="43807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824" y="6619553"/>
            <a:ext cx="84582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900" i="1" dirty="0" smtClean="0"/>
              <a:t>Note:  Baseline contribution with no </a:t>
            </a:r>
            <a:r>
              <a:rPr lang="en-US" sz="900" i="1" dirty="0" err="1" smtClean="0"/>
              <a:t>Funtime</a:t>
            </a:r>
            <a:r>
              <a:rPr lang="en-US" sz="900" i="1" dirty="0" smtClean="0"/>
              <a:t> is $836.16 MM on sales of 428.8MM rolls.  </a:t>
            </a:r>
            <a:r>
              <a:rPr lang="en-US" sz="900" i="1" dirty="0" err="1" smtClean="0"/>
              <a:t>Funtime</a:t>
            </a:r>
            <a:r>
              <a:rPr lang="en-US" sz="900" i="1" dirty="0" smtClean="0"/>
              <a:t> margin is $1.56.  Gold Plus margin is $1.95. </a:t>
            </a:r>
            <a:endParaRPr lang="en-US" sz="900" i="1" dirty="0"/>
          </a:p>
        </p:txBody>
      </p:sp>
    </p:spTree>
    <p:extLst>
      <p:ext uri="{BB962C8B-B14F-4D97-AF65-F5344CB8AC3E}">
        <p14:creationId xmlns:p14="http://schemas.microsoft.com/office/powerpoint/2010/main" val="160904293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00391" y="857183"/>
            <a:ext cx="7328943" cy="13234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gets half back from Fuji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causes up to an 18.75% reduction in Gold Plu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ny Gold Plus reduction beyond 18.75% drives contribution lower than simply not launching </a:t>
            </a: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833" y="2248631"/>
            <a:ext cx="7248529" cy="4380769"/>
          </a:xfrm>
          <a:prstGeom prst="rect">
            <a:avLst/>
          </a:prstGeom>
        </p:spPr>
      </p:pic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868833" y="332383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 Balanced View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619553"/>
            <a:ext cx="84582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900" i="1" dirty="0" smtClean="0"/>
              <a:t>Note:  Baseline contribution with no </a:t>
            </a:r>
            <a:r>
              <a:rPr lang="en-US" sz="900" i="1" dirty="0" err="1" smtClean="0"/>
              <a:t>Funtime</a:t>
            </a:r>
            <a:r>
              <a:rPr lang="en-US" sz="900" i="1" dirty="0" smtClean="0"/>
              <a:t> is $836.16 MM on sales of 428.8MM rolls.  </a:t>
            </a:r>
            <a:r>
              <a:rPr lang="en-US" sz="900" i="1" dirty="0" err="1" smtClean="0"/>
              <a:t>Funtime</a:t>
            </a:r>
            <a:r>
              <a:rPr lang="en-US" sz="900" i="1" dirty="0" smtClean="0"/>
              <a:t> margin is $1.56.  Gold Plus margin is $1.95. </a:t>
            </a:r>
            <a:endParaRPr lang="en-US" sz="900" i="1" dirty="0"/>
          </a:p>
        </p:txBody>
      </p:sp>
    </p:spTree>
    <p:extLst>
      <p:ext uri="{BB962C8B-B14F-4D97-AF65-F5344CB8AC3E}">
        <p14:creationId xmlns:p14="http://schemas.microsoft.com/office/powerpoint/2010/main" val="395242598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868833" y="332383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About Analytics?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11379"/>
              </p:ext>
            </p:extLst>
          </p:nvPr>
        </p:nvGraphicFramePr>
        <p:xfrm>
          <a:off x="800100" y="2195513"/>
          <a:ext cx="78247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1" name="Equation" r:id="rId3" imgW="3644640" imgH="482400" progId="Equation.DSMT4">
                  <p:embed/>
                </p:oleObj>
              </mc:Choice>
              <mc:Fallback>
                <p:oleObj name="Equation" r:id="rId3" imgW="364464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" y="2195513"/>
                        <a:ext cx="7824788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09666" y="1184223"/>
            <a:ext cx="8184629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ith historical data we can model own and competitive price response function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9665" y="3658665"/>
            <a:ext cx="8184629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about </a:t>
            </a: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No historical data!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698740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KODAK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836176" y="528326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Would You Do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68833" y="1295399"/>
            <a:ext cx="7299971" cy="13234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isdom of launching </a:t>
            </a: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depends on your beliefs about the recapture rate and the rate at which </a:t>
            </a:r>
            <a:r>
              <a:rPr lang="en-US" dirty="0" err="1" smtClean="0">
                <a:solidFill>
                  <a:schemeClr val="tx2"/>
                </a:solidFill>
              </a:rPr>
              <a:t>Funtime</a:t>
            </a:r>
            <a:r>
              <a:rPr lang="en-US" dirty="0" smtClean="0">
                <a:solidFill>
                  <a:schemeClr val="tx2"/>
                </a:solidFill>
              </a:rPr>
              <a:t> eats into Gold Plu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ough decision fraught with uncertainty and risk 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o what did Kodak do?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8" name="Picture 2" descr="Image result for funtime film koda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946976"/>
            <a:ext cx="47625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22414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MARKETING ANALYTIC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836176" y="528326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Key Concepts from Today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6176" y="1296649"/>
            <a:ext cx="5999339" cy="477053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athematical Identities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Margins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Profits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Breakeven Volumes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Empirical Relationships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Sales Response Functions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What Variables?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Competitive Effects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ustomer Value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Value in Use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Functional Value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Experiential Value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45913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SONNIER</a:t>
            </a: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16695" y="62811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o is he?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7" name="Picture 4" descr="http://www.diginlafourche.com/photos/lagumbofes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940" y="2570981"/>
            <a:ext cx="3459480" cy="2487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" descr="Image result for Saints helme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25990" y="2479872"/>
            <a:ext cx="3738880" cy="2804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46120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912813"/>
            <a:fld id="{4DF4F457-5F98-400D-8C23-4FDE6E82B4BA}" type="slidenum">
              <a:rPr lang="en-US"/>
              <a:pPr defTabSz="912813"/>
              <a:t>5</a:t>
            </a:fld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SUCCESSFUL COMPANIES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617765" y="74136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lphabet (Google) Stock Price Over Tim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442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2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22740" r="22048" b="13159"/>
          <a:stretch/>
        </p:blipFill>
        <p:spPr>
          <a:xfrm>
            <a:off x="0" y="1643133"/>
            <a:ext cx="9147511" cy="4231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71221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5175" y="6605470"/>
            <a:ext cx="1905000" cy="182562"/>
          </a:xfrm>
        </p:spPr>
        <p:txBody>
          <a:bodyPr/>
          <a:lstStyle/>
          <a:p>
            <a:fld id="{5AB9A6F1-46A1-49F9-A22A-C5D2EC32C5E2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4" name="Picture 2" descr="https://encrypted-tbn1.gstatic.com/images?q=tbn:ANd9GcT5RM67616KkF5lsgtwKmxp6TSi4wgPn8D9Qfi7dIT8dsMWDVUx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777345"/>
            <a:ext cx="1173480" cy="1173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://stblogs.motortrend.com/files/2010/02/32234520.jpeg"/>
          <p:cNvPicPr>
            <a:picLocks noChangeAspect="1" noChangeArrowheads="1"/>
          </p:cNvPicPr>
          <p:nvPr/>
        </p:nvPicPr>
        <p:blipFill rotWithShape="1">
          <a:blip r:embed="rId4" cstate="print"/>
          <a:srcRect l="9667" r="6123"/>
          <a:stretch/>
        </p:blipFill>
        <p:spPr bwMode="auto">
          <a:xfrm>
            <a:off x="4495800" y="2939145"/>
            <a:ext cx="1422400" cy="1452626"/>
          </a:xfrm>
          <a:prstGeom prst="rect">
            <a:avLst/>
          </a:prstGeom>
          <a:noFill/>
        </p:spPr>
      </p:pic>
      <p:pic>
        <p:nvPicPr>
          <p:cNvPr id="6" name="Picture 2" descr="http://www.thefabfemme.com/wp-content/uploads/2011/03/lsu.gif"/>
          <p:cNvPicPr>
            <a:picLocks noChangeAspect="1" noChangeArrowheads="1"/>
          </p:cNvPicPr>
          <p:nvPr/>
        </p:nvPicPr>
        <p:blipFill>
          <a:blip r:embed="rId5" cstate="print"/>
          <a:srcRect t="21333" b="28000"/>
          <a:stretch>
            <a:fillRect/>
          </a:stretch>
        </p:blipFill>
        <p:spPr bwMode="auto">
          <a:xfrm>
            <a:off x="838200" y="5606145"/>
            <a:ext cx="1285875" cy="651515"/>
          </a:xfrm>
          <a:prstGeom prst="rect">
            <a:avLst/>
          </a:prstGeom>
          <a:noFill/>
        </p:spPr>
      </p:pic>
      <p:pic>
        <p:nvPicPr>
          <p:cNvPr id="7" name="Picture 4" descr="http://www.crwflags.com/art/college/duke95039.jpg"/>
          <p:cNvPicPr>
            <a:picLocks noChangeAspect="1" noChangeArrowheads="1"/>
          </p:cNvPicPr>
          <p:nvPr/>
        </p:nvPicPr>
        <p:blipFill>
          <a:blip r:embed="rId6" cstate="print"/>
          <a:srcRect l="2439"/>
          <a:stretch>
            <a:fillRect/>
          </a:stretch>
        </p:blipFill>
        <p:spPr bwMode="auto">
          <a:xfrm>
            <a:off x="1981200" y="4767945"/>
            <a:ext cx="1371600" cy="818674"/>
          </a:xfrm>
          <a:prstGeom prst="rect">
            <a:avLst/>
          </a:prstGeom>
          <a:noFill/>
        </p:spPr>
      </p:pic>
      <p:pic>
        <p:nvPicPr>
          <p:cNvPr id="8" name="Picture 6" descr="http://upload.wikimedia.org/wikipedia/en/6/6d/UCLA_Bruins_Logo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99925" y="1647002"/>
            <a:ext cx="1296225" cy="959543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/>
          <p:nvPr/>
        </p:nvCxnSpPr>
        <p:spPr bwMode="auto">
          <a:xfrm flipV="1">
            <a:off x="838200" y="1415145"/>
            <a:ext cx="0" cy="4876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914400" y="1491345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800" dirty="0" smtClean="0"/>
              <a:t>Degree, Jobs</a:t>
            </a:r>
            <a:endParaRPr lang="en-US" sz="1800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838200" y="6291944"/>
            <a:ext cx="8001000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2" name="Picture 14" descr="http://www.utexas.edu/sites/all/themes/webcentral/_images/ribbo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447724" y="1169390"/>
            <a:ext cx="1543050" cy="1560195"/>
          </a:xfrm>
          <a:prstGeom prst="rect">
            <a:avLst/>
          </a:prstGeom>
          <a:noFill/>
        </p:spPr>
      </p:pic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SONNIER</a:t>
            </a:r>
          </a:p>
        </p:txBody>
      </p:sp>
      <p:sp>
        <p:nvSpPr>
          <p:cNvPr id="14" name="Rectangle 36"/>
          <p:cNvSpPr>
            <a:spLocks noChangeArrowheads="1"/>
          </p:cNvSpPr>
          <p:nvPr/>
        </p:nvSpPr>
        <p:spPr bwMode="auto">
          <a:xfrm>
            <a:off x="314325" y="616349"/>
            <a:ext cx="8362950" cy="364714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he Accidental Marketer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81875" y="574723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800" dirty="0" smtClean="0"/>
              <a:t>Time</a:t>
            </a:r>
            <a:endParaRPr lang="en-US" sz="18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637" y="2718635"/>
            <a:ext cx="1828800" cy="672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47662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80181" y="1357025"/>
            <a:ext cx="8955088" cy="4114800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kern="0" dirty="0" smtClean="0"/>
              <a:t>Office:  CBA </a:t>
            </a:r>
            <a:r>
              <a:rPr lang="en-US" sz="2400" b="0" kern="0" dirty="0" smtClean="0"/>
              <a:t>7.256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kern="0" dirty="0" smtClean="0"/>
              <a:t>Email:  </a:t>
            </a:r>
            <a:r>
              <a:rPr lang="en-US" sz="2400" b="0" kern="0" dirty="0" smtClean="0">
                <a:hlinkClick r:id="rId2"/>
              </a:rPr>
              <a:t>garrett.sonnier@mccombs.utexas.edu</a:t>
            </a:r>
            <a:endParaRPr lang="en-US" sz="2400" b="0" kern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kern="0" dirty="0" smtClean="0"/>
              <a:t>Phone</a:t>
            </a:r>
            <a:r>
              <a:rPr lang="en-US" sz="2400" b="0" kern="0" dirty="0" smtClean="0"/>
              <a:t>:  512.471.9197 (Do not leave messag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kern="0" dirty="0" smtClean="0"/>
              <a:t>Office </a:t>
            </a:r>
            <a:r>
              <a:rPr lang="en-US" sz="2400" b="0" kern="0" dirty="0" smtClean="0"/>
              <a:t>Hours:  Monday </a:t>
            </a:r>
            <a:r>
              <a:rPr lang="en-US" sz="2400" b="0" kern="0" dirty="0" smtClean="0"/>
              <a:t>2:30 </a:t>
            </a:r>
            <a:r>
              <a:rPr lang="en-US" sz="2400" b="0" kern="0" dirty="0" smtClean="0"/>
              <a:t>PM – </a:t>
            </a:r>
            <a:r>
              <a:rPr lang="en-US" sz="2400" b="0" kern="0" dirty="0" smtClean="0"/>
              <a:t>3:30 </a:t>
            </a:r>
            <a:r>
              <a:rPr lang="en-US" sz="2400" b="0" kern="0" dirty="0" smtClean="0"/>
              <a:t>PM or by appt</a:t>
            </a:r>
            <a:r>
              <a:rPr lang="en-US" sz="2400" b="0" kern="0" dirty="0"/>
              <a:t>.</a:t>
            </a:r>
            <a:endParaRPr lang="en-US" sz="2400" b="0" kern="0" dirty="0" smtClean="0"/>
          </a:p>
          <a:p>
            <a:pPr>
              <a:buFont typeface="Wingdings" pitchFamily="2" charset="2"/>
              <a:buNone/>
            </a:pPr>
            <a:endParaRPr lang="en-US" sz="4000" b="0" kern="0" dirty="0" smtClean="0"/>
          </a:p>
          <a:p>
            <a:pPr>
              <a:buFont typeface="Wingdings" pitchFamily="2" charset="2"/>
              <a:buNone/>
            </a:pPr>
            <a:endParaRPr lang="en-US" sz="2400" b="0" kern="0" dirty="0" smtClean="0"/>
          </a:p>
        </p:txBody>
      </p:sp>
      <p:pic>
        <p:nvPicPr>
          <p:cNvPr id="26626" name="Picture 2" descr="&quot;No, Thursday's out. How about never? Is never good for you?&quot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540" y="3388728"/>
            <a:ext cx="4608576" cy="3230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SONNIER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83629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ere can I find him?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98618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A0A4B53-48E2-4568-A288-0CF397DFCB0F}" type="slidenum">
              <a:rPr lang="en-US"/>
              <a:pPr/>
              <a:t>61</a:t>
            </a:fld>
            <a:endParaRPr lang="en-US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581604"/>
            <a:ext cx="8793162" cy="3139321"/>
          </a:xfrm>
        </p:spPr>
        <p:txBody>
          <a:bodyPr/>
          <a:lstStyle/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lang="en-US" sz="2800" dirty="0" smtClean="0"/>
              <a:t>Course Packet (required for purchase)</a:t>
            </a:r>
          </a:p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lang="en-US" sz="2800" dirty="0" smtClean="0"/>
              <a:t>XLSTAT Premium (provided by PO)</a:t>
            </a:r>
          </a:p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lang="en-US" sz="2800" dirty="0" smtClean="0"/>
              <a:t>Textbooks (not required!)</a:t>
            </a:r>
          </a:p>
          <a:p>
            <a:pPr marL="1165225" lvl="4" indent="-571500">
              <a:buFont typeface="Wingdings" panose="05000000000000000000" pitchFamily="2" charset="2"/>
              <a:buChar char="Ø"/>
            </a:pPr>
            <a:r>
              <a:rPr lang="en-US" u="sng" dirty="0" smtClean="0"/>
              <a:t>Introductory </a:t>
            </a:r>
            <a:r>
              <a:rPr lang="en-US" u="sng" dirty="0"/>
              <a:t>Econometrics:  A Modern Approach</a:t>
            </a:r>
            <a:r>
              <a:rPr lang="en-US" dirty="0"/>
              <a:t> (6</a:t>
            </a:r>
            <a:r>
              <a:rPr lang="en-US" baseline="30000" dirty="0"/>
              <a:t>th</a:t>
            </a:r>
            <a:r>
              <a:rPr lang="en-US" dirty="0"/>
              <a:t> Edition) by Jeffery </a:t>
            </a:r>
            <a:r>
              <a:rPr lang="en-US" dirty="0" smtClean="0"/>
              <a:t>Woolridge</a:t>
            </a:r>
          </a:p>
          <a:p>
            <a:pPr marL="1165225" lvl="4" indent="-571500">
              <a:buFont typeface="Wingdings" panose="05000000000000000000" pitchFamily="2" charset="2"/>
              <a:buChar char="Ø"/>
            </a:pPr>
            <a:r>
              <a:rPr lang="en-US" u="sng" dirty="0" smtClean="0"/>
              <a:t>Database </a:t>
            </a:r>
            <a:r>
              <a:rPr lang="en-US" u="sng" dirty="0"/>
              <a:t>Marketing:  Analyzing and Managing Customers</a:t>
            </a:r>
            <a:r>
              <a:rPr lang="en-US" dirty="0"/>
              <a:t> by Robert </a:t>
            </a:r>
            <a:r>
              <a:rPr lang="en-US" dirty="0" err="1"/>
              <a:t>Blattberg</a:t>
            </a:r>
            <a:r>
              <a:rPr lang="en-US" dirty="0"/>
              <a:t>, </a:t>
            </a:r>
            <a:r>
              <a:rPr lang="en-US" dirty="0" err="1"/>
              <a:t>Byung</a:t>
            </a:r>
            <a:r>
              <a:rPr lang="en-US" dirty="0"/>
              <a:t>-Do Kim, and Scott </a:t>
            </a:r>
            <a:r>
              <a:rPr lang="en-US" dirty="0" err="1" smtClean="0"/>
              <a:t>Neslin</a:t>
            </a:r>
            <a:endParaRPr lang="en-US" dirty="0"/>
          </a:p>
          <a:p>
            <a:pPr marL="1165225" lvl="4" indent="-571500">
              <a:buFont typeface="Wingdings" panose="05000000000000000000" pitchFamily="2" charset="2"/>
              <a:buChar char="Ø"/>
            </a:pPr>
            <a:r>
              <a:rPr lang="en-US" u="sng" dirty="0" smtClean="0"/>
              <a:t>Marketing </a:t>
            </a:r>
            <a:r>
              <a:rPr lang="en-US" u="sng" dirty="0"/>
              <a:t>Management</a:t>
            </a:r>
            <a:r>
              <a:rPr lang="en-US" dirty="0"/>
              <a:t>  (15</a:t>
            </a:r>
            <a:r>
              <a:rPr lang="en-US" baseline="30000" dirty="0"/>
              <a:t>th</a:t>
            </a:r>
            <a:r>
              <a:rPr lang="en-US" dirty="0"/>
              <a:t> Edition) by Phillip Kotler and Kevin Lane Keller</a:t>
            </a:r>
          </a:p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lang="en-US" sz="2800" dirty="0" smtClean="0"/>
              <a:t>Lecture Notes (posted to Canvas)</a:t>
            </a:r>
          </a:p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lang="en-US" sz="2800" dirty="0" smtClean="0"/>
              <a:t>Course Website (Canvas)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MARKETING ANALYTICS I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Course Material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03833" y="5732287"/>
            <a:ext cx="5943600" cy="830997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0" i="1" kern="0" dirty="0" smtClean="0"/>
              <a:t>More details on materials can be found in the syllabus.</a:t>
            </a:r>
            <a:endParaRPr lang="en-US" sz="2400" b="0" i="1" kern="0" dirty="0"/>
          </a:p>
        </p:txBody>
      </p:sp>
    </p:spTree>
    <p:extLst>
      <p:ext uri="{BB962C8B-B14F-4D97-AF65-F5344CB8AC3E}">
        <p14:creationId xmlns:p14="http://schemas.microsoft.com/office/powerpoint/2010/main" val="2556806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56AE9EE-748E-41DB-8102-89A8212977AE}" type="slidenum">
              <a:rPr lang="en-US"/>
              <a:pPr/>
              <a:t>62</a:t>
            </a:fld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MARKETING ANALYTICS I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Group Project:  Teams and Timelin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32619" y="1709606"/>
            <a:ext cx="7060966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400" b="0" kern="0" dirty="0" smtClean="0"/>
              <a:t>4 students per team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400" b="0" kern="0" dirty="0" smtClean="0"/>
              <a:t>Self select by </a:t>
            </a:r>
            <a:r>
              <a:rPr lang="en-US" sz="2400" b="0" kern="0" dirty="0" smtClean="0"/>
              <a:t>Wed Aug 31</a:t>
            </a:r>
            <a:r>
              <a:rPr lang="en-US" sz="2400" b="0" kern="0" baseline="30000" dirty="0" smtClean="0"/>
              <a:t>th</a:t>
            </a:r>
            <a:r>
              <a:rPr lang="en-US" sz="2400" b="0" kern="0" dirty="0" smtClean="0"/>
              <a:t> </a:t>
            </a:r>
            <a:r>
              <a:rPr lang="en-US" sz="2400" b="0" kern="0" dirty="0" smtClean="0"/>
              <a:t>at </a:t>
            </a:r>
            <a:r>
              <a:rPr lang="en-US" sz="2400" b="0" kern="0" dirty="0" smtClean="0"/>
              <a:t>5:00 PM</a:t>
            </a:r>
            <a:endParaRPr lang="en-US" sz="2400" b="0" kern="0" dirty="0" smtClean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400" b="0" kern="0" dirty="0" smtClean="0"/>
              <a:t>Record team membership in Google spreadsheet (</a:t>
            </a:r>
            <a:r>
              <a:rPr lang="en-US" sz="2400" b="0" i="1" kern="0" dirty="0" smtClean="0"/>
              <a:t>link to sheet in Assignment page on Canvas )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400" b="0" kern="0" dirty="0" smtClean="0"/>
              <a:t>Remaining students will be randomly assigned</a:t>
            </a:r>
          </a:p>
        </p:txBody>
      </p:sp>
    </p:spTree>
    <p:extLst>
      <p:ext uri="{BB962C8B-B14F-4D97-AF65-F5344CB8AC3E}">
        <p14:creationId xmlns:p14="http://schemas.microsoft.com/office/powerpoint/2010/main" val="262996046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MARKETING ANALYTICS I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Next Time and Beyond…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9233" y="1499916"/>
            <a:ext cx="5748728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ocus on </a:t>
            </a:r>
            <a:r>
              <a:rPr lang="en-US" smtClean="0"/>
              <a:t>the Customer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68400" y="2563813"/>
          <a:ext cx="8550275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1" name="Document" r:id="rId3" imgW="6399987" imgH="1019485" progId="Word.Document.12">
                  <p:embed/>
                </p:oleObj>
              </mc:Choice>
              <mc:Fallback>
                <p:oleObj name="Document" r:id="rId3" imgW="6399987" imgH="1019485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400" y="2563813"/>
                        <a:ext cx="8550275" cy="135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22456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147" y="1485902"/>
            <a:ext cx="8915400" cy="990600"/>
          </a:xfrm>
        </p:spPr>
        <p:txBody>
          <a:bodyPr>
            <a:normAutofit/>
          </a:bodyPr>
          <a:lstStyle/>
          <a:p>
            <a:r>
              <a:rPr lang="en-US" sz="1100" dirty="0" smtClean="0"/>
              <a:t>WFM vs. TFM (Fresh Market) and SFM (Sprouts Farmer’s Market)</a:t>
            </a:r>
            <a:endParaRPr lang="en-US" sz="1100" dirty="0"/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WHOLE FOODS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522831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ough Times for Organic Grocers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0927" t="24967" r="21683" b="7097"/>
          <a:stretch/>
        </p:blipFill>
        <p:spPr>
          <a:xfrm>
            <a:off x="209326" y="1763485"/>
            <a:ext cx="8729701" cy="4950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71382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9" y="2336363"/>
            <a:ext cx="3802380" cy="419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-21770" y="6657187"/>
            <a:ext cx="92202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800" dirty="0"/>
              <a:t>http://www.businessweek.com/articles/2014-09-12/krogers-organic-food-sales-are-about-to-hit-1-billion</a:t>
            </a:r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598" y="1275005"/>
            <a:ext cx="7538442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 txBox="1">
            <a:spLocks noChangeArrowheads="1"/>
          </p:cNvSpPr>
          <p:nvPr/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WHOLE FOODS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892946" y="74136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o Are The Competitors?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24525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661" y="1400060"/>
            <a:ext cx="8991600" cy="990600"/>
          </a:xfrm>
        </p:spPr>
        <p:txBody>
          <a:bodyPr>
            <a:normAutofit/>
          </a:bodyPr>
          <a:lstStyle/>
          <a:p>
            <a:r>
              <a:rPr lang="en-US" sz="1400" dirty="0" smtClean="0"/>
              <a:t>WFM vs. KR (Kroger)</a:t>
            </a:r>
            <a:endParaRPr lang="en-US" sz="1400" dirty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WHOLE FOODS</a:t>
            </a: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892946" y="74136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o Are The Competitors?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1098" t="24917" r="21800" b="5984"/>
          <a:stretch/>
        </p:blipFill>
        <p:spPr>
          <a:xfrm>
            <a:off x="250936" y="1722671"/>
            <a:ext cx="8692339" cy="5034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22845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McK Disclaimer"/>
  <p:tag name="RESIZE" val="Yes"/>
  <p:tag name="LLEFT" val=" 210.125"/>
  <p:tag name="LTOP" val=" 469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</p:tagLst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344B9"/>
      </a:dk2>
      <a:lt2>
        <a:srgbClr val="676767"/>
      </a:lt2>
      <a:accent1>
        <a:srgbClr val="C7E0FB"/>
      </a:accent1>
      <a:accent2>
        <a:srgbClr val="91B0FF"/>
      </a:accent2>
      <a:accent3>
        <a:srgbClr val="FFFFFF"/>
      </a:accent3>
      <a:accent4>
        <a:srgbClr val="000000"/>
      </a:accent4>
      <a:accent5>
        <a:srgbClr val="E0EDFD"/>
      </a:accent5>
      <a:accent6>
        <a:srgbClr val="839FE7"/>
      </a:accent6>
      <a:hlink>
        <a:srgbClr val="2D7DFF"/>
      </a:hlink>
      <a:folHlink>
        <a:srgbClr val="000078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676767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344B9"/>
        </a:dk2>
        <a:lt2>
          <a:srgbClr val="676767"/>
        </a:lt2>
        <a:accent1>
          <a:srgbClr val="C7E0FB"/>
        </a:accent1>
        <a:accent2>
          <a:srgbClr val="91B0FF"/>
        </a:accent2>
        <a:accent3>
          <a:srgbClr val="FFFFFF"/>
        </a:accent3>
        <a:accent4>
          <a:srgbClr val="000000"/>
        </a:accent4>
        <a:accent5>
          <a:srgbClr val="E0EDFD"/>
        </a:accent5>
        <a:accent6>
          <a:srgbClr val="839FE7"/>
        </a:accent6>
        <a:hlink>
          <a:srgbClr val="2D7DFF"/>
        </a:hlink>
        <a:folHlink>
          <a:srgbClr val="00007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676767"/>
        </a:dk1>
        <a:lt1>
          <a:srgbClr val="FFFFFF"/>
        </a:lt1>
        <a:dk2>
          <a:srgbClr val="000000"/>
        </a:dk2>
        <a:lt2>
          <a:srgbClr val="FFFF7F"/>
        </a:lt2>
        <a:accent1>
          <a:srgbClr val="00005A"/>
        </a:accent1>
        <a:accent2>
          <a:srgbClr val="0052D8"/>
        </a:accent2>
        <a:accent3>
          <a:srgbClr val="AAAAAA"/>
        </a:accent3>
        <a:accent4>
          <a:srgbClr val="DADADA"/>
        </a:accent4>
        <a:accent5>
          <a:srgbClr val="AAAAB5"/>
        </a:accent5>
        <a:accent6>
          <a:srgbClr val="0049C4"/>
        </a:accent6>
        <a:hlink>
          <a:srgbClr val="5F8DFF"/>
        </a:hlink>
        <a:folHlink>
          <a:srgbClr val="96C5F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8601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7901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FE00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E600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86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FE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D0D0D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CBCBC"/>
      </a:accent6>
      <a:hlink>
        <a:srgbClr val="90909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44326</TotalTime>
  <Words>2489</Words>
  <Application>Microsoft Office PowerPoint</Application>
  <PresentationFormat>Letter Paper (8.5x11 in)</PresentationFormat>
  <Paragraphs>446</Paragraphs>
  <Slides>6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1" baseType="lpstr">
      <vt:lpstr>Arial</vt:lpstr>
      <vt:lpstr>Tahoma</vt:lpstr>
      <vt:lpstr>Times New Roman</vt:lpstr>
      <vt:lpstr>Wingdings</vt:lpstr>
      <vt:lpstr>Blank Presentation</vt:lpstr>
      <vt:lpstr>Equation</vt:lpstr>
      <vt:lpstr>Microsoft Word Document</vt:lpstr>
      <vt:lpstr>PowerPoint Presentation</vt:lpstr>
      <vt:lpstr>SUCCESSFUL COMPANIES</vt:lpstr>
      <vt:lpstr>SUCCESSFUL COMPANIES</vt:lpstr>
      <vt:lpstr>SUCCESSFUL COMPANIES</vt:lpstr>
      <vt:lpstr>SUCCESSFUL COMPANIES</vt:lpstr>
      <vt:lpstr>SUCCESSFUL COMPANIES</vt:lpstr>
      <vt:lpstr>WFM vs. TFM (Fresh Market) and SFM (Sprouts Farmer’s Market)</vt:lpstr>
      <vt:lpstr>PowerPoint Presentation</vt:lpstr>
      <vt:lpstr>WFM vs. KR (Kroger)</vt:lpstr>
      <vt:lpstr>A STORY OF VALUE DESTRUCTION</vt:lpstr>
      <vt:lpstr>A STORY OF VALUE DESTRUCTION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PowerPoint Presentation</vt:lpstr>
      <vt:lpstr>PowerPoint Presentation</vt:lpstr>
      <vt:lpstr>CUSTOMER VALUE:  WHY DO WE BUY?</vt:lpstr>
      <vt:lpstr>PowerPoint Presentation</vt:lpstr>
      <vt:lpstr>PowerPoint Presentation</vt:lpstr>
      <vt:lpstr>PowerPoint Presentation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KODAK</vt:lpstr>
      <vt:lpstr>MARKETING ANALYTICS</vt:lpstr>
      <vt:lpstr>SONNIER</vt:lpstr>
      <vt:lpstr>SONNIER</vt:lpstr>
      <vt:lpstr>SONNIER</vt:lpstr>
      <vt:lpstr>MARKETING ANALYTICS I</vt:lpstr>
      <vt:lpstr>MARKETING ANALYTICS I</vt:lpstr>
      <vt:lpstr>MARKETING ANALYTICS I</vt:lpstr>
    </vt:vector>
  </TitlesOfParts>
  <Company>Anderson Fieldstudy Team BioMed Pa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Rutz</dc:creator>
  <cp:lastModifiedBy>Sonnier, Garrett P</cp:lastModifiedBy>
  <cp:revision>2490</cp:revision>
  <cp:lastPrinted>2017-10-18T23:00:18Z</cp:lastPrinted>
  <dcterms:created xsi:type="dcterms:W3CDTF">2001-05-16T12:53:39Z</dcterms:created>
  <dcterms:modified xsi:type="dcterms:W3CDTF">2022-08-23T01:0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niversal Objects">
    <vt:bool>true</vt:bool>
  </property>
  <property fmtid="{D5CDD505-2E9C-101B-9397-08002B2CF9AE}" pid="3" name="McKPaperSize">
    <vt:lpwstr>A4</vt:lpwstr>
  </property>
  <property fmtid="{D5CDD505-2E9C-101B-9397-08002B2CF9AE}" pid="4" name="NotesPageLayout">
    <vt:lpwstr>Message</vt:lpwstr>
  </property>
  <property fmtid="{D5CDD505-2E9C-101B-9397-08002B2CF9AE}" pid="5" name="DocID">
    <vt:lpwstr>010516BE_AOX_011v5</vt:lpwstr>
  </property>
  <property fmtid="{D5CDD505-2E9C-101B-9397-08002B2CF9AE}" pid="6" name="DocIDinTitle">
    <vt:bool>false</vt:bool>
  </property>
  <property fmtid="{D5CDD505-2E9C-101B-9397-08002B2CF9AE}" pid="7" name="DocIDinSlide">
    <vt:bool>false</vt:bool>
  </property>
  <property fmtid="{D5CDD505-2E9C-101B-9397-08002B2CF9AE}" pid="8" name="DocIDPosition">
    <vt:i4>0</vt:i4>
  </property>
</Properties>
</file>